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Pr="009A4D35" w:rsidRDefault="00971F49" w:rsidP="00971F49">
      <w:pPr>
        <w:jc w:val="center"/>
      </w:pPr>
      <w:r>
        <w:t xml:space="preserve">Отчет по лабораторной работе № </w:t>
      </w:r>
      <w:r w:rsidR="000C2F34" w:rsidRPr="009A4D35">
        <w:t>8</w:t>
      </w:r>
    </w:p>
    <w:p w:rsidR="00671050" w:rsidRPr="00283CEE" w:rsidRDefault="00671050" w:rsidP="00971F49">
      <w:pPr>
        <w:jc w:val="center"/>
      </w:pPr>
      <w:r>
        <w:t xml:space="preserve">Вариант </w:t>
      </w:r>
      <w:r w:rsidR="00075BAA">
        <w:t>13</w:t>
      </w:r>
    </w:p>
    <w:p w:rsidR="00971F49" w:rsidRPr="009A4D35" w:rsidRDefault="00971F49" w:rsidP="00971F49">
      <w:pPr>
        <w:jc w:val="center"/>
      </w:pPr>
      <w:r>
        <w:t>тема «</w:t>
      </w:r>
      <w:r w:rsidR="000C2F34">
        <w:t>Массивы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ind w:left="5670"/>
        <w:jc w:val="left"/>
      </w:pPr>
      <w:r>
        <w:t>Выполнил: студент группу ИСТ-</w:t>
      </w:r>
      <w:r w:rsidR="00671050">
        <w:t>22-1б Ипанов М.В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  <w:r>
        <w:t>Проверил: доцент каф. ВММБ Каменских А.А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7C07D1" w:rsidP="00971F49">
      <w:pPr>
        <w:spacing w:after="200" w:line="276" w:lineRule="auto"/>
        <w:jc w:val="center"/>
        <w:rPr>
          <w:b/>
        </w:rPr>
      </w:pPr>
      <w:r>
        <w:t>Пермь, 202</w:t>
      </w:r>
      <w:r>
        <w:rPr>
          <w:lang w:val="en-US"/>
        </w:rPr>
        <w:t>2</w:t>
      </w:r>
      <w:r w:rsidR="00971F49">
        <w:rPr>
          <w:b/>
        </w:rPr>
        <w:br w:type="page"/>
      </w:r>
    </w:p>
    <w:sdt>
      <w:sdtPr>
        <w:id w:val="47611391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62B09" w:rsidRDefault="00B62B09" w:rsidP="00B62B09">
          <w:pPr>
            <w:spacing w:after="200" w:line="276" w:lineRule="auto"/>
            <w:jc w:val="center"/>
          </w:pPr>
          <w:r w:rsidRPr="00FF6D44">
            <w:rPr>
              <w:b/>
            </w:rPr>
            <w:t>Содержание</w:t>
          </w:r>
        </w:p>
        <w:p w:rsidR="00075BAA" w:rsidRDefault="00B62B09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3992370" w:history="1">
            <w:r w:rsidR="00075BAA" w:rsidRPr="003A073A">
              <w:rPr>
                <w:rStyle w:val="af0"/>
                <w:noProof/>
              </w:rPr>
              <w:t>Задание 1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0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3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1" w:history="1">
            <w:r w:rsidR="00075BAA" w:rsidRPr="003A073A">
              <w:rPr>
                <w:rStyle w:val="af0"/>
                <w:noProof/>
              </w:rPr>
              <w:t>1.1. Постановка задачи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1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3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2" w:history="1">
            <w:r w:rsidR="00075BAA" w:rsidRPr="003A073A">
              <w:rPr>
                <w:rStyle w:val="af0"/>
                <w:noProof/>
              </w:rPr>
              <w:t>1.2. Решение задачи, код 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2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3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3" w:history="1">
            <w:r w:rsidR="00075BAA" w:rsidRPr="003A073A">
              <w:rPr>
                <w:rStyle w:val="af0"/>
                <w:noProof/>
              </w:rPr>
              <w:t>1.3. Тестирование работы 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3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4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74" w:history="1">
            <w:r w:rsidR="00075BAA" w:rsidRPr="003A073A">
              <w:rPr>
                <w:rStyle w:val="af0"/>
                <w:noProof/>
              </w:rPr>
              <w:t>Задание 2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4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5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5" w:history="1">
            <w:r w:rsidR="00075BAA" w:rsidRPr="003A073A">
              <w:rPr>
                <w:rStyle w:val="af0"/>
                <w:noProof/>
              </w:rPr>
              <w:t>2.1. Постановка задачи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5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5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6" w:history="1">
            <w:r w:rsidR="00075BAA" w:rsidRPr="003A073A">
              <w:rPr>
                <w:rStyle w:val="af0"/>
                <w:noProof/>
                <w:lang w:val="en-US"/>
              </w:rPr>
              <w:t xml:space="preserve">2.2. </w:t>
            </w:r>
            <w:r w:rsidR="00075BAA" w:rsidRPr="003A073A">
              <w:rPr>
                <w:rStyle w:val="af0"/>
                <w:noProof/>
              </w:rPr>
              <w:t>Решение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задачи</w:t>
            </w:r>
            <w:r w:rsidR="00075BAA" w:rsidRPr="003A073A">
              <w:rPr>
                <w:rStyle w:val="af0"/>
                <w:noProof/>
                <w:lang w:val="en-US"/>
              </w:rPr>
              <w:t xml:space="preserve">. </w:t>
            </w:r>
            <w:r w:rsidR="00075BAA" w:rsidRPr="003A073A">
              <w:rPr>
                <w:rStyle w:val="af0"/>
                <w:noProof/>
              </w:rPr>
              <w:t>Код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6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5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7" w:history="1">
            <w:r w:rsidR="00075BAA" w:rsidRPr="003A073A">
              <w:rPr>
                <w:rStyle w:val="af0"/>
                <w:noProof/>
              </w:rPr>
              <w:t>2.3. Тестирование работы 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7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6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78" w:history="1">
            <w:r w:rsidR="00075BAA" w:rsidRPr="003A073A">
              <w:rPr>
                <w:rStyle w:val="af0"/>
                <w:noProof/>
              </w:rPr>
              <w:t>Задание 3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8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7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9" w:history="1">
            <w:r w:rsidR="00075BAA" w:rsidRPr="003A073A">
              <w:rPr>
                <w:rStyle w:val="af0"/>
                <w:noProof/>
              </w:rPr>
              <w:t>3.1. Постановка задачи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9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7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0" w:history="1">
            <w:r w:rsidR="00075BAA" w:rsidRPr="003A073A">
              <w:rPr>
                <w:rStyle w:val="af0"/>
                <w:noProof/>
                <w:lang w:val="en-US"/>
              </w:rPr>
              <w:t xml:space="preserve">3.2. </w:t>
            </w:r>
            <w:r w:rsidR="00075BAA" w:rsidRPr="003A073A">
              <w:rPr>
                <w:rStyle w:val="af0"/>
                <w:noProof/>
              </w:rPr>
              <w:t>Решение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задачи</w:t>
            </w:r>
            <w:r w:rsidR="00075BAA" w:rsidRPr="003A073A">
              <w:rPr>
                <w:rStyle w:val="af0"/>
                <w:noProof/>
                <w:lang w:val="en-US"/>
              </w:rPr>
              <w:t xml:space="preserve">. </w:t>
            </w:r>
            <w:r w:rsidR="00075BAA" w:rsidRPr="003A073A">
              <w:rPr>
                <w:rStyle w:val="af0"/>
                <w:noProof/>
              </w:rPr>
              <w:t>Код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0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7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1" w:history="1">
            <w:r w:rsidR="00075BAA" w:rsidRPr="003A073A">
              <w:rPr>
                <w:rStyle w:val="af0"/>
                <w:noProof/>
              </w:rPr>
              <w:t>3.3. Проверка решения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1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8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82" w:history="1">
            <w:r w:rsidR="00075BAA" w:rsidRPr="003A073A">
              <w:rPr>
                <w:rStyle w:val="af0"/>
                <w:noProof/>
              </w:rPr>
              <w:t>Задание 4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2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9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3" w:history="1">
            <w:r w:rsidR="00075BAA" w:rsidRPr="003A073A">
              <w:rPr>
                <w:rStyle w:val="af0"/>
                <w:noProof/>
              </w:rPr>
              <w:t>4.1. Постановка задачи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3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9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4" w:history="1">
            <w:r w:rsidR="00075BAA" w:rsidRPr="003A073A">
              <w:rPr>
                <w:rStyle w:val="af0"/>
                <w:noProof/>
              </w:rPr>
              <w:t>4.2. Решение задачи. Код 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4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9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5" w:history="1">
            <w:r w:rsidR="00075BAA" w:rsidRPr="003A073A">
              <w:rPr>
                <w:rStyle w:val="af0"/>
                <w:noProof/>
              </w:rPr>
              <w:t>4.3. Проверка решения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5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10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86" w:history="1">
            <w:r w:rsidR="00075BAA" w:rsidRPr="003A073A">
              <w:rPr>
                <w:rStyle w:val="af0"/>
                <w:noProof/>
              </w:rPr>
              <w:t>Задание 5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6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11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7" w:history="1">
            <w:r w:rsidR="00075BAA" w:rsidRPr="003A073A">
              <w:rPr>
                <w:rStyle w:val="af0"/>
                <w:noProof/>
              </w:rPr>
              <w:t>5.1. Постановка задачи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7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11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8" w:history="1">
            <w:r w:rsidR="00075BAA" w:rsidRPr="003A073A">
              <w:rPr>
                <w:rStyle w:val="af0"/>
                <w:noProof/>
                <w:lang w:val="en-US"/>
              </w:rPr>
              <w:t xml:space="preserve">5.2. </w:t>
            </w:r>
            <w:r w:rsidR="00075BAA" w:rsidRPr="003A073A">
              <w:rPr>
                <w:rStyle w:val="af0"/>
                <w:noProof/>
              </w:rPr>
              <w:t>Решение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задачи</w:t>
            </w:r>
            <w:r w:rsidR="00075BAA" w:rsidRPr="003A073A">
              <w:rPr>
                <w:rStyle w:val="af0"/>
                <w:noProof/>
                <w:lang w:val="en-US"/>
              </w:rPr>
              <w:t xml:space="preserve">. </w:t>
            </w:r>
            <w:r w:rsidR="00075BAA" w:rsidRPr="003A073A">
              <w:rPr>
                <w:rStyle w:val="af0"/>
                <w:noProof/>
              </w:rPr>
              <w:t>Код</w:t>
            </w:r>
            <w:r w:rsidR="00075BAA" w:rsidRPr="003A073A">
              <w:rPr>
                <w:rStyle w:val="af0"/>
                <w:noProof/>
                <w:lang w:val="en-US"/>
              </w:rPr>
              <w:t xml:space="preserve"> </w:t>
            </w:r>
            <w:r w:rsidR="00075BAA" w:rsidRPr="003A073A">
              <w:rPr>
                <w:rStyle w:val="af0"/>
                <w:noProof/>
              </w:rPr>
              <w:t>программы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8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12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DF3CD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9" w:history="1">
            <w:r w:rsidR="00075BAA" w:rsidRPr="003A073A">
              <w:rPr>
                <w:rStyle w:val="af0"/>
                <w:noProof/>
              </w:rPr>
              <w:t>5.3. Проверка решения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89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13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B62B09" w:rsidRDefault="00B62B09" w:rsidP="00B62B09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FF6D44" w:rsidRPr="00971F49" w:rsidRDefault="00FF6D44" w:rsidP="00B62B09">
      <w:r>
        <w:br w:type="page"/>
      </w:r>
    </w:p>
    <w:p w:rsidR="0037690F" w:rsidRPr="00D446C2" w:rsidRDefault="0037690F" w:rsidP="0037690F">
      <w:pPr>
        <w:pStyle w:val="10"/>
      </w:pPr>
      <w:bookmarkStart w:id="0" w:name="_Toc84504560"/>
      <w:bookmarkStart w:id="1" w:name="_Toc123992370"/>
      <w:r>
        <w:lastRenderedPageBreak/>
        <w:t>Задание 1</w:t>
      </w:r>
      <w:bookmarkEnd w:id="0"/>
      <w:bookmarkEnd w:id="1"/>
    </w:p>
    <w:p w:rsidR="00FA5111" w:rsidRDefault="00D446C2" w:rsidP="0037690F">
      <w:pPr>
        <w:pStyle w:val="2"/>
      </w:pPr>
      <w:bookmarkStart w:id="2" w:name="_Toc84504561"/>
      <w:bookmarkStart w:id="3" w:name="_Toc123992371"/>
      <w:r>
        <w:t xml:space="preserve">1.1. </w:t>
      </w:r>
      <w:r w:rsidR="0037690F">
        <w:t>Постановка задачи</w:t>
      </w:r>
      <w:bookmarkEnd w:id="2"/>
      <w:bookmarkEnd w:id="3"/>
    </w:p>
    <w:p w:rsidR="001E0EA7" w:rsidRPr="001E0EA7" w:rsidRDefault="001E0EA7" w:rsidP="001E0EA7"/>
    <w:p w:rsidR="009A4D35" w:rsidRDefault="009A4D35" w:rsidP="001E2AC2">
      <w:pPr>
        <w:rPr>
          <w:szCs w:val="24"/>
        </w:rPr>
      </w:pPr>
      <w:r w:rsidRPr="00733EA4">
        <w:rPr>
          <w:szCs w:val="24"/>
        </w:rPr>
        <w:t xml:space="preserve">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 целого типа. Массив является элементами целого дробной части числа в семеричной системе счисления. Проверить правильность введения элементов числа, т.е. в массиве должны быть только 0, 1, 2, 3, 4, 5 и 6. Считается, что в массиве ведены только те цифры, что стоят после запятой. Если число введено верно, то перевести его в десятичную систему счисления и поэлементно записать число в массив, так же только цифры после запятой (ограничиваясь 6 цифрами после запятой, если число при переводе не конечно). Пример:</w:t>
      </w:r>
    </w:p>
    <w:p w:rsidR="009A4D35" w:rsidRDefault="009A4D35" w:rsidP="001E2AC2">
      <w:pPr>
        <w:rPr>
          <w:szCs w:val="24"/>
        </w:rPr>
      </w:pPr>
    </w:p>
    <w:p w:rsidR="009A4D35" w:rsidRDefault="009A4D35" w:rsidP="001E2AC2">
      <w:pPr>
        <w:rPr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8"/>
        <w:gridCol w:w="4893"/>
      </w:tblGrid>
      <w:tr w:rsidR="009A4D35" w:rsidRPr="00733EA4" w:rsidTr="009A4D35">
        <w:trPr>
          <w:trHeight w:val="567"/>
        </w:trPr>
        <w:tc>
          <w:tcPr>
            <w:tcW w:w="4678" w:type="dxa"/>
            <w:vAlign w:val="center"/>
          </w:tcPr>
          <w:p w:rsidR="009A4D35" w:rsidRPr="00733EA4" w:rsidRDefault="009A4D35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7-ой</w:t>
            </w:r>
          </w:p>
        </w:tc>
        <w:tc>
          <w:tcPr>
            <w:tcW w:w="4893" w:type="dxa"/>
            <w:vAlign w:val="center"/>
          </w:tcPr>
          <w:p w:rsidR="009A4D35" w:rsidRPr="00733EA4" w:rsidRDefault="009A4D35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10-ой</w:t>
            </w:r>
          </w:p>
        </w:tc>
      </w:tr>
      <w:tr w:rsidR="009A4D35" w:rsidRPr="00733EA4" w:rsidTr="009A4D35">
        <w:trPr>
          <w:trHeight w:val="567"/>
        </w:trPr>
        <w:tc>
          <w:tcPr>
            <w:tcW w:w="4678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</w:tblGrid>
            <w:tr w:rsidR="009A4D35" w:rsidRPr="00733EA4" w:rsidTr="00C52177">
              <w:trPr>
                <w:jc w:val="center"/>
              </w:trPr>
              <w:tc>
                <w:tcPr>
                  <w:tcW w:w="1022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1022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5</w:t>
                  </w:r>
                </w:p>
              </w:tc>
            </w:tr>
          </w:tbl>
          <w:p w:rsidR="009A4D35" w:rsidRPr="00733EA4" w:rsidRDefault="009A4D35" w:rsidP="00C52177">
            <w:pPr>
              <w:jc w:val="center"/>
              <w:rPr>
                <w:szCs w:val="24"/>
              </w:rPr>
            </w:pPr>
          </w:p>
        </w:tc>
        <w:tc>
          <w:tcPr>
            <w:tcW w:w="4893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86"/>
              <w:gridCol w:w="785"/>
              <w:gridCol w:w="785"/>
              <w:gridCol w:w="785"/>
              <w:gridCol w:w="763"/>
              <w:gridCol w:w="763"/>
            </w:tblGrid>
            <w:tr w:rsidR="009A4D35" w:rsidRPr="00733EA4" w:rsidTr="00C52177">
              <w:trPr>
                <w:jc w:val="center"/>
              </w:trPr>
              <w:tc>
                <w:tcPr>
                  <w:tcW w:w="862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861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4</w:t>
                  </w:r>
                </w:p>
              </w:tc>
              <w:tc>
                <w:tcPr>
                  <w:tcW w:w="861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4</w:t>
                  </w:r>
                </w:p>
              </w:tc>
              <w:tc>
                <w:tcPr>
                  <w:tcW w:w="861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8</w:t>
                  </w:r>
                </w:p>
              </w:tc>
              <w:tc>
                <w:tcPr>
                  <w:tcW w:w="835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9</w:t>
                  </w:r>
                </w:p>
              </w:tc>
              <w:tc>
                <w:tcPr>
                  <w:tcW w:w="835" w:type="dxa"/>
                </w:tcPr>
                <w:p w:rsidR="009A4D35" w:rsidRPr="00733EA4" w:rsidRDefault="009A4D35" w:rsidP="00C5217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</w:tr>
          </w:tbl>
          <w:p w:rsidR="009A4D35" w:rsidRPr="00733EA4" w:rsidRDefault="009A4D35" w:rsidP="00C52177">
            <w:pPr>
              <w:jc w:val="center"/>
              <w:rPr>
                <w:szCs w:val="24"/>
              </w:rPr>
            </w:pPr>
          </w:p>
        </w:tc>
      </w:tr>
      <w:tr w:rsidR="009A4D35" w:rsidRPr="00733EA4" w:rsidTr="009A4D35">
        <w:trPr>
          <w:trHeight w:val="567"/>
        </w:trPr>
        <w:tc>
          <w:tcPr>
            <w:tcW w:w="4678" w:type="dxa"/>
            <w:vAlign w:val="center"/>
          </w:tcPr>
          <w:p w:rsidR="009A4D35" w:rsidRPr="00733EA4" w:rsidRDefault="009A4D35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15</w:t>
            </w:r>
          </w:p>
        </w:tc>
        <w:tc>
          <w:tcPr>
            <w:tcW w:w="4893" w:type="dxa"/>
            <w:vAlign w:val="center"/>
          </w:tcPr>
          <w:p w:rsidR="009A4D35" w:rsidRPr="00733EA4" w:rsidRDefault="009A4D35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244897…..</w:t>
            </w:r>
          </w:p>
        </w:tc>
      </w:tr>
    </w:tbl>
    <w:p w:rsidR="009A4D35" w:rsidRPr="009A4D35" w:rsidRDefault="009A4D35" w:rsidP="009A4D35">
      <w:pPr>
        <w:rPr>
          <w:lang w:val="en-US" w:eastAsia="ru-RU"/>
        </w:rPr>
      </w:pPr>
    </w:p>
    <w:p w:rsidR="0037690F" w:rsidRDefault="00D446C2" w:rsidP="0037690F">
      <w:pPr>
        <w:pStyle w:val="2"/>
      </w:pPr>
      <w:bookmarkStart w:id="4" w:name="_Toc84504563"/>
      <w:bookmarkStart w:id="5" w:name="_Toc123992373"/>
      <w:r>
        <w:t xml:space="preserve">1.3. </w:t>
      </w:r>
      <w:r w:rsidR="0037690F">
        <w:t>Тестирование работы программы</w:t>
      </w:r>
      <w:bookmarkEnd w:id="4"/>
      <w:bookmarkEnd w:id="5"/>
    </w:p>
    <w:p w:rsidR="0037690F" w:rsidRPr="00D446C2" w:rsidRDefault="0037690F" w:rsidP="0037690F"/>
    <w:p w:rsidR="00955A36" w:rsidRPr="00FF6D44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536"/>
        <w:gridCol w:w="3934"/>
      </w:tblGrid>
      <w:tr w:rsidR="009A4D35" w:rsidTr="00E836AB">
        <w:tc>
          <w:tcPr>
            <w:tcW w:w="1101" w:type="dxa"/>
          </w:tcPr>
          <w:p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4536" w:type="dxa"/>
          </w:tcPr>
          <w:p w:rsidR="00FF6D44" w:rsidRPr="00311BB1" w:rsidRDefault="00FF6D44" w:rsidP="00955A36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34" w:type="dxa"/>
          </w:tcPr>
          <w:p w:rsidR="00FF6D44" w:rsidRPr="00311BB1" w:rsidRDefault="00BF306D" w:rsidP="00955A36">
            <w:pPr>
              <w:jc w:val="center"/>
            </w:pPr>
            <w:r>
              <w:t>Проверка</w:t>
            </w:r>
          </w:p>
        </w:tc>
      </w:tr>
      <w:tr w:rsidR="009A4D35" w:rsidTr="00E836AB">
        <w:trPr>
          <w:trHeight w:val="1499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1</w:t>
            </w:r>
          </w:p>
        </w:tc>
        <w:tc>
          <w:tcPr>
            <w:tcW w:w="4536" w:type="dxa"/>
            <w:vAlign w:val="center"/>
          </w:tcPr>
          <w:p w:rsidR="00FF6D44" w:rsidRDefault="009A4D35" w:rsidP="00FF6D44">
            <w:pPr>
              <w:jc w:val="left"/>
            </w:pPr>
            <w:r w:rsidRPr="009A4D35">
              <w:rPr>
                <w:noProof/>
                <w:lang w:eastAsia="ru-RU"/>
              </w:rPr>
              <w:drawing>
                <wp:anchor distT="0" distB="0" distL="114300" distR="114300" simplePos="0" relativeHeight="251602944" behindDoc="0" locked="0" layoutInCell="1" allowOverlap="1" wp14:anchorId="7F992DA3" wp14:editId="3278B3B0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13335</wp:posOffset>
                  </wp:positionV>
                  <wp:extent cx="2638425" cy="589915"/>
                  <wp:effectExtent l="0" t="0" r="0" b="0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425" cy="589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FF6D44" w:rsidRDefault="009A4D35" w:rsidP="00FF6D44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9A4D35" w:rsidTr="00E836AB">
        <w:trPr>
          <w:trHeight w:val="1535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2</w:t>
            </w:r>
          </w:p>
        </w:tc>
        <w:tc>
          <w:tcPr>
            <w:tcW w:w="4536" w:type="dxa"/>
            <w:vAlign w:val="center"/>
          </w:tcPr>
          <w:p w:rsidR="00FF6D44" w:rsidRDefault="009A4D35" w:rsidP="00FF6D44">
            <w:pPr>
              <w:jc w:val="left"/>
            </w:pPr>
            <w:r w:rsidRPr="009A4D35">
              <w:rPr>
                <w:noProof/>
                <w:lang w:eastAsia="ru-RU"/>
              </w:rPr>
              <w:drawing>
                <wp:anchor distT="0" distB="0" distL="114300" distR="114300" simplePos="0" relativeHeight="251603968" behindDoc="0" locked="0" layoutInCell="1" allowOverlap="1" wp14:anchorId="5B9228F3" wp14:editId="1139CD18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04140</wp:posOffset>
                  </wp:positionV>
                  <wp:extent cx="2757805" cy="55118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7805" cy="551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FF6D44" w:rsidRDefault="009A4D35" w:rsidP="00FF6D44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9A4D35" w:rsidTr="00E836AB">
        <w:trPr>
          <w:trHeight w:val="1416"/>
        </w:trPr>
        <w:tc>
          <w:tcPr>
            <w:tcW w:w="1101" w:type="dxa"/>
            <w:vAlign w:val="center"/>
          </w:tcPr>
          <w:p w:rsidR="00BF306D" w:rsidRPr="00311BB1" w:rsidRDefault="00BF306D" w:rsidP="00FF6D44">
            <w:pPr>
              <w:jc w:val="center"/>
            </w:pPr>
            <w:r>
              <w:t>3</w:t>
            </w:r>
          </w:p>
        </w:tc>
        <w:tc>
          <w:tcPr>
            <w:tcW w:w="4536" w:type="dxa"/>
            <w:vAlign w:val="center"/>
          </w:tcPr>
          <w:p w:rsidR="00BF306D" w:rsidRPr="00BF306D" w:rsidRDefault="009A4D35" w:rsidP="00FF6D44">
            <w:pPr>
              <w:jc w:val="left"/>
            </w:pPr>
            <w:r w:rsidRPr="009A4D35">
              <w:rPr>
                <w:noProof/>
                <w:lang w:eastAsia="ru-RU"/>
              </w:rPr>
              <w:drawing>
                <wp:anchor distT="0" distB="0" distL="114300" distR="114300" simplePos="0" relativeHeight="251766272" behindDoc="0" locked="0" layoutInCell="1" allowOverlap="1" wp14:anchorId="03375CCB" wp14:editId="7DEF7A36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51435</wp:posOffset>
                  </wp:positionV>
                  <wp:extent cx="2680970" cy="701040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970" cy="701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BF306D" w:rsidRDefault="009A4D35" w:rsidP="00FF6D44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FF6D44" w:rsidRPr="00311BB1" w:rsidRDefault="00FF6D44" w:rsidP="00955A36">
      <w:pPr>
        <w:jc w:val="center"/>
      </w:pPr>
    </w:p>
    <w:p w:rsidR="006566C8" w:rsidRDefault="009A4D35" w:rsidP="00BF306D">
      <w:pPr>
        <w:jc w:val="left"/>
        <w:sectPr w:rsidR="006566C8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Программа работала корректно со всеми введёнными данными.</w:t>
      </w:r>
    </w:p>
    <w:p w:rsidR="006566C8" w:rsidRDefault="006566C8" w:rsidP="006566C8">
      <w:pPr>
        <w:pStyle w:val="10"/>
      </w:pPr>
      <w:bookmarkStart w:id="6" w:name="_Toc123992374"/>
      <w:r>
        <w:lastRenderedPageBreak/>
        <w:t>Задание 2</w:t>
      </w:r>
      <w:bookmarkEnd w:id="6"/>
    </w:p>
    <w:p w:rsidR="006566C8" w:rsidRDefault="006566C8" w:rsidP="006566C8">
      <w:pPr>
        <w:pStyle w:val="2"/>
      </w:pPr>
      <w:bookmarkStart w:id="7" w:name="_Toc123992375"/>
      <w:r>
        <w:t>2.1. Постановка задачи</w:t>
      </w:r>
      <w:bookmarkEnd w:id="7"/>
    </w:p>
    <w:p w:rsidR="001E0EA7" w:rsidRPr="001E0EA7" w:rsidRDefault="001E0EA7" w:rsidP="001E0EA7"/>
    <w:p w:rsidR="009A4D35" w:rsidRPr="00733EA4" w:rsidRDefault="006566C8" w:rsidP="009A4D35">
      <w:pPr>
        <w:rPr>
          <w:szCs w:val="24"/>
        </w:rPr>
      </w:pPr>
      <w:r>
        <w:tab/>
      </w:r>
      <w:r w:rsidR="009A4D35" w:rsidRPr="00733EA4">
        <w:rPr>
          <w:szCs w:val="24"/>
        </w:rPr>
        <w:t>Дано целое число М и набор из М целых чисел, содержащий по крайней мере два нуля. Вывести сумму чисел из данного набора, расположенных между двумя нулями в одномерный массив (если нули идут подряд, то сумма 0).</w:t>
      </w:r>
    </w:p>
    <w:p w:rsidR="006566C8" w:rsidRPr="009A4D35" w:rsidRDefault="006566C8" w:rsidP="009A4D35">
      <w:pPr>
        <w:widowControl w:val="0"/>
        <w:rPr>
          <w:sz w:val="22"/>
        </w:rPr>
      </w:pPr>
    </w:p>
    <w:p w:rsidR="006566C8" w:rsidRDefault="006566C8" w:rsidP="006566C8">
      <w:pPr>
        <w:pStyle w:val="2"/>
      </w:pPr>
      <w:bookmarkStart w:id="8" w:name="_Toc123992377"/>
      <w:r>
        <w:t>2.3. Тестирование работы программы</w:t>
      </w:r>
      <w:bookmarkEnd w:id="8"/>
    </w:p>
    <w:p w:rsidR="001E0EA7" w:rsidRPr="001E0EA7" w:rsidRDefault="001E0EA7" w:rsidP="001E0EA7"/>
    <w:p w:rsidR="003D254F" w:rsidRDefault="003D254F" w:rsidP="003D254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110"/>
        <w:gridCol w:w="4360"/>
      </w:tblGrid>
      <w:tr w:rsidR="004E076B" w:rsidTr="009A4D35">
        <w:tc>
          <w:tcPr>
            <w:tcW w:w="1101" w:type="dxa"/>
          </w:tcPr>
          <w:p w:rsidR="003D254F" w:rsidRDefault="003D254F" w:rsidP="003D254F">
            <w:pPr>
              <w:jc w:val="center"/>
            </w:pPr>
            <w:r>
              <w:t>№ п.п.</w:t>
            </w:r>
          </w:p>
        </w:tc>
        <w:tc>
          <w:tcPr>
            <w:tcW w:w="4110" w:type="dxa"/>
          </w:tcPr>
          <w:p w:rsidR="003D254F" w:rsidRPr="00311BB1" w:rsidRDefault="003D254F" w:rsidP="003D254F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360" w:type="dxa"/>
          </w:tcPr>
          <w:p w:rsidR="003D254F" w:rsidRPr="00311BB1" w:rsidRDefault="003D254F" w:rsidP="003D254F">
            <w:pPr>
              <w:jc w:val="center"/>
            </w:pPr>
            <w:r>
              <w:t>Проверка</w:t>
            </w:r>
          </w:p>
        </w:tc>
      </w:tr>
      <w:tr w:rsidR="004E076B" w:rsidTr="009A4D35">
        <w:trPr>
          <w:trHeight w:val="2339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1</w:t>
            </w:r>
          </w:p>
        </w:tc>
        <w:tc>
          <w:tcPr>
            <w:tcW w:w="4110" w:type="dxa"/>
            <w:vAlign w:val="center"/>
          </w:tcPr>
          <w:p w:rsidR="003D254F" w:rsidRDefault="009A4D35" w:rsidP="003D254F">
            <w:pPr>
              <w:jc w:val="left"/>
            </w:pPr>
            <w:r w:rsidRPr="009A4D35">
              <w:rPr>
                <w:noProof/>
                <w:lang w:eastAsia="ru-RU"/>
              </w:rPr>
              <w:drawing>
                <wp:anchor distT="0" distB="0" distL="114300" distR="114300" simplePos="0" relativeHeight="251608064" behindDoc="0" locked="0" layoutInCell="1" allowOverlap="1" wp14:anchorId="3B3DE3E8" wp14:editId="505D090E">
                  <wp:simplePos x="0" y="0"/>
                  <wp:positionH relativeFrom="column">
                    <wp:posOffset>54610</wp:posOffset>
                  </wp:positionH>
                  <wp:positionV relativeFrom="paragraph">
                    <wp:posOffset>-9525</wp:posOffset>
                  </wp:positionV>
                  <wp:extent cx="2344420" cy="1287145"/>
                  <wp:effectExtent l="0" t="0" r="0" b="0"/>
                  <wp:wrapNone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4420" cy="1287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360" w:type="dxa"/>
            <w:vAlign w:val="center"/>
          </w:tcPr>
          <w:p w:rsidR="003D254F" w:rsidRPr="009A4D35" w:rsidRDefault="009A4D35" w:rsidP="003D254F">
            <w:pPr>
              <w:jc w:val="center"/>
              <w:rPr>
                <w:b/>
              </w:rPr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4E076B" w:rsidTr="009A4D35">
        <w:trPr>
          <w:trHeight w:val="2119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2</w:t>
            </w:r>
          </w:p>
        </w:tc>
        <w:tc>
          <w:tcPr>
            <w:tcW w:w="4110" w:type="dxa"/>
            <w:vAlign w:val="center"/>
          </w:tcPr>
          <w:p w:rsidR="003D254F" w:rsidRDefault="004E076B" w:rsidP="003D254F">
            <w:pPr>
              <w:jc w:val="left"/>
            </w:pPr>
            <w:r w:rsidRPr="004E076B">
              <w:rPr>
                <w:noProof/>
                <w:lang w:eastAsia="ru-RU"/>
              </w:rPr>
              <w:drawing>
                <wp:anchor distT="0" distB="0" distL="114300" distR="114300" simplePos="0" relativeHeight="251609088" behindDoc="0" locked="0" layoutInCell="1" allowOverlap="1" wp14:anchorId="1C314CC2" wp14:editId="2A5A6CD2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-754380</wp:posOffset>
                  </wp:positionV>
                  <wp:extent cx="2428240" cy="838835"/>
                  <wp:effectExtent l="0" t="0" r="0" b="0"/>
                  <wp:wrapSquare wrapText="bothSides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240" cy="83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360" w:type="dxa"/>
            <w:vAlign w:val="center"/>
          </w:tcPr>
          <w:p w:rsidR="003D254F" w:rsidRDefault="004E076B" w:rsidP="003D254F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4E076B" w:rsidTr="004E076B">
        <w:trPr>
          <w:trHeight w:val="2815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>
              <w:t>3</w:t>
            </w:r>
          </w:p>
        </w:tc>
        <w:tc>
          <w:tcPr>
            <w:tcW w:w="4110" w:type="dxa"/>
            <w:vAlign w:val="center"/>
          </w:tcPr>
          <w:p w:rsidR="003D254F" w:rsidRPr="00BF306D" w:rsidRDefault="004E076B" w:rsidP="003D254F">
            <w:pPr>
              <w:jc w:val="left"/>
            </w:pPr>
            <w:r w:rsidRPr="004E076B">
              <w:rPr>
                <w:noProof/>
                <w:lang w:eastAsia="ru-RU"/>
              </w:rPr>
              <w:drawing>
                <wp:anchor distT="0" distB="0" distL="114300" distR="114300" simplePos="0" relativeHeight="251610112" behindDoc="0" locked="0" layoutInCell="1" allowOverlap="1" wp14:anchorId="1DB01B47" wp14:editId="08133170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-9525</wp:posOffset>
                  </wp:positionV>
                  <wp:extent cx="2377440" cy="1497965"/>
                  <wp:effectExtent l="0" t="0" r="0" b="0"/>
                  <wp:wrapNone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1497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360" w:type="dxa"/>
            <w:vAlign w:val="center"/>
          </w:tcPr>
          <w:p w:rsidR="003D254F" w:rsidRDefault="004E076B" w:rsidP="003D254F">
            <w:pPr>
              <w:jc w:val="center"/>
            </w:pPr>
            <w:r>
              <w:t>верно</w:t>
            </w:r>
          </w:p>
        </w:tc>
      </w:tr>
    </w:tbl>
    <w:p w:rsidR="003D254F" w:rsidRDefault="003D254F" w:rsidP="003D254F">
      <w:pPr>
        <w:jc w:val="center"/>
      </w:pPr>
    </w:p>
    <w:p w:rsidR="0004791B" w:rsidRPr="004E076B" w:rsidRDefault="004E076B" w:rsidP="0004791B">
      <w:pPr>
        <w:jc w:val="left"/>
        <w:sectPr w:rsidR="0004791B" w:rsidRPr="004E076B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В программе реализована функция </w:t>
      </w:r>
      <w:r>
        <w:rPr>
          <w:lang w:val="en-US"/>
        </w:rPr>
        <w:t>rundom</w:t>
      </w:r>
      <w:r>
        <w:t xml:space="preserve"> которая может облегчить ввод произвольных данных. Она срабатывает только при вводе </w:t>
      </w:r>
      <w:r>
        <w:rPr>
          <w:lang w:val="en-US"/>
        </w:rPr>
        <w:t>Y</w:t>
      </w:r>
      <w:r w:rsidRPr="004E076B">
        <w:t xml:space="preserve"> </w:t>
      </w:r>
      <w:r>
        <w:t xml:space="preserve">или </w:t>
      </w:r>
      <w:r>
        <w:rPr>
          <w:lang w:val="en-US"/>
        </w:rPr>
        <w:t>y</w:t>
      </w:r>
      <w:r w:rsidRPr="004E076B">
        <w:t xml:space="preserve">. </w:t>
      </w:r>
      <w:r>
        <w:t>Вывод реализован как указано в задании.</w:t>
      </w:r>
    </w:p>
    <w:p w:rsidR="001E0EA7" w:rsidRPr="001E0EA7" w:rsidRDefault="00D01566" w:rsidP="001E0EA7">
      <w:pPr>
        <w:pStyle w:val="10"/>
      </w:pPr>
      <w:bookmarkStart w:id="9" w:name="_Toc123992378"/>
      <w:r>
        <w:lastRenderedPageBreak/>
        <w:t>Задание 3</w:t>
      </w:r>
      <w:bookmarkEnd w:id="9"/>
    </w:p>
    <w:p w:rsidR="00D01566" w:rsidRDefault="00D01566" w:rsidP="00D01566">
      <w:pPr>
        <w:pStyle w:val="2"/>
      </w:pPr>
      <w:bookmarkStart w:id="10" w:name="_Toc123992379"/>
      <w:r>
        <w:t>3.1. Постановка задачи</w:t>
      </w:r>
      <w:bookmarkEnd w:id="10"/>
    </w:p>
    <w:p w:rsidR="001E0EA7" w:rsidRPr="001E0EA7" w:rsidRDefault="001E0EA7" w:rsidP="001E0EA7"/>
    <w:p w:rsidR="004E076B" w:rsidRPr="00733EA4" w:rsidRDefault="004E076B" w:rsidP="004E076B">
      <w:pPr>
        <w:rPr>
          <w:szCs w:val="24"/>
        </w:rPr>
      </w:pPr>
      <w:r w:rsidRPr="00733EA4">
        <w:rPr>
          <w:szCs w:val="28"/>
        </w:rPr>
        <w:t>В одномерном массиве с четным количеством элементов (2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) находятся координаты 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 точек плоскости. Они располагаются в следующем порядке: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 х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 xml:space="preserve">, и т.д. Пользователем введены координаты центра окружности 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  <w:lang w:val="en-US"/>
        </w:rPr>
        <w:t>c</w:t>
      </w:r>
      <w:r w:rsidRPr="00733EA4">
        <w:rPr>
          <w:szCs w:val="28"/>
        </w:rPr>
        <w:t xml:space="preserve"> и 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  <w:lang w:val="en-US"/>
        </w:rPr>
        <w:t>c</w:t>
      </w:r>
      <w:r w:rsidRPr="00733EA4">
        <w:rPr>
          <w:szCs w:val="28"/>
        </w:rPr>
        <w:t xml:space="preserve"> и радиус окружности </w:t>
      </w:r>
      <w:r w:rsidRPr="00733EA4">
        <w:rPr>
          <w:szCs w:val="28"/>
          <w:lang w:val="en-US"/>
        </w:rPr>
        <w:t>R</w:t>
      </w:r>
      <w:r w:rsidRPr="00733EA4">
        <w:rPr>
          <w:szCs w:val="28"/>
        </w:rPr>
        <w:t>, окружность определена на координатной плоскости. Определить номера точек, которые лежат вне окружности.</w:t>
      </w:r>
    </w:p>
    <w:p w:rsidR="00D01566" w:rsidRDefault="00D01566" w:rsidP="00D01566">
      <w:pPr>
        <w:rPr>
          <w:rFonts w:cs="Times New Roman"/>
          <w:szCs w:val="24"/>
        </w:rPr>
      </w:pPr>
    </w:p>
    <w:p w:rsidR="0084254F" w:rsidRPr="0084254F" w:rsidRDefault="00D01566" w:rsidP="004E076B">
      <w:pPr>
        <w:pStyle w:val="2"/>
      </w:pPr>
      <w:bookmarkStart w:id="11" w:name="_Toc123992381"/>
      <w:r>
        <w:t>3.3</w:t>
      </w:r>
      <w:r w:rsidR="00EE4A7A">
        <w:t>.</w:t>
      </w:r>
      <w:r>
        <w:t xml:space="preserve"> Проверка решения</w:t>
      </w:r>
      <w:bookmarkEnd w:id="11"/>
    </w:p>
    <w:p w:rsidR="0084254F" w:rsidRDefault="0084254F" w:rsidP="0084254F"/>
    <w:p w:rsidR="00087DAF" w:rsidRPr="00FF6D44" w:rsidRDefault="00087DAF" w:rsidP="00087DAF">
      <w:pPr>
        <w:jc w:val="right"/>
      </w:pPr>
      <w:r>
        <w:t>Таблица 1</w:t>
      </w:r>
    </w:p>
    <w:p w:rsidR="0084254F" w:rsidRPr="0084254F" w:rsidRDefault="00087DAF" w:rsidP="00CF215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pPr w:leftFromText="180" w:rightFromText="180" w:vertAnchor="page" w:horzAnchor="margin" w:tblpY="6061"/>
        <w:tblW w:w="0" w:type="auto"/>
        <w:tblLook w:val="04A0" w:firstRow="1" w:lastRow="0" w:firstColumn="1" w:lastColumn="0" w:noHBand="0" w:noVBand="1"/>
      </w:tblPr>
      <w:tblGrid>
        <w:gridCol w:w="1027"/>
        <w:gridCol w:w="3759"/>
        <w:gridCol w:w="4785"/>
      </w:tblGrid>
      <w:tr w:rsidR="00372C5C" w:rsidTr="004E076B">
        <w:tc>
          <w:tcPr>
            <w:tcW w:w="1027" w:type="dxa"/>
          </w:tcPr>
          <w:p w:rsidR="004E076B" w:rsidRDefault="004E076B" w:rsidP="004E076B">
            <w:pPr>
              <w:jc w:val="center"/>
            </w:pPr>
            <w:r>
              <w:t>№ п.п.</w:t>
            </w:r>
          </w:p>
        </w:tc>
        <w:tc>
          <w:tcPr>
            <w:tcW w:w="3759" w:type="dxa"/>
          </w:tcPr>
          <w:p w:rsidR="004E076B" w:rsidRPr="004E076B" w:rsidRDefault="004E076B" w:rsidP="004E076B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4E076B" w:rsidRPr="0084254F" w:rsidRDefault="004E076B" w:rsidP="004E076B">
            <w:pPr>
              <w:jc w:val="center"/>
            </w:pPr>
            <w:r>
              <w:t>Проверка</w:t>
            </w:r>
          </w:p>
        </w:tc>
      </w:tr>
      <w:tr w:rsidR="00372C5C" w:rsidTr="00372C5C">
        <w:trPr>
          <w:trHeight w:val="4055"/>
        </w:trPr>
        <w:tc>
          <w:tcPr>
            <w:tcW w:w="1027" w:type="dxa"/>
            <w:vAlign w:val="center"/>
          </w:tcPr>
          <w:p w:rsidR="004E076B" w:rsidRPr="004E076B" w:rsidRDefault="004E076B" w:rsidP="004E076B">
            <w:pPr>
              <w:jc w:val="center"/>
            </w:pPr>
            <w:r w:rsidRPr="004E076B">
              <w:t>1</w:t>
            </w:r>
          </w:p>
        </w:tc>
        <w:tc>
          <w:tcPr>
            <w:tcW w:w="3759" w:type="dxa"/>
            <w:vAlign w:val="center"/>
          </w:tcPr>
          <w:p w:rsidR="004E076B" w:rsidRDefault="00372C5C" w:rsidP="004E076B">
            <w:pPr>
              <w:jc w:val="left"/>
            </w:pPr>
            <w:r w:rsidRPr="00372C5C">
              <w:rPr>
                <w:noProof/>
                <w:lang w:eastAsia="ru-RU"/>
              </w:rPr>
              <w:drawing>
                <wp:inline distT="0" distB="0" distL="0" distR="0" wp14:anchorId="482FEEDF" wp14:editId="71EBAD83">
                  <wp:extent cx="2246097" cy="235593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383" cy="2387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4E076B" w:rsidRPr="00372C5C" w:rsidRDefault="00372C5C" w:rsidP="004E076B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372C5C" w:rsidTr="00372C5C">
        <w:trPr>
          <w:trHeight w:val="3249"/>
        </w:trPr>
        <w:tc>
          <w:tcPr>
            <w:tcW w:w="1027" w:type="dxa"/>
            <w:vAlign w:val="center"/>
          </w:tcPr>
          <w:p w:rsidR="004E076B" w:rsidRPr="00DA0A2D" w:rsidRDefault="004E076B" w:rsidP="004E076B">
            <w:pPr>
              <w:jc w:val="center"/>
            </w:pPr>
            <w:r>
              <w:t>2</w:t>
            </w:r>
          </w:p>
        </w:tc>
        <w:tc>
          <w:tcPr>
            <w:tcW w:w="3759" w:type="dxa"/>
            <w:vAlign w:val="center"/>
          </w:tcPr>
          <w:p w:rsidR="004E076B" w:rsidRDefault="00372C5C" w:rsidP="004E076B">
            <w:pPr>
              <w:jc w:val="left"/>
            </w:pPr>
            <w:r w:rsidRPr="00372C5C">
              <w:rPr>
                <w:noProof/>
                <w:lang w:eastAsia="ru-RU"/>
              </w:rPr>
              <w:drawing>
                <wp:anchor distT="0" distB="0" distL="114300" distR="114300" simplePos="0" relativeHeight="251627520" behindDoc="0" locked="0" layoutInCell="1" allowOverlap="1" wp14:anchorId="222AE46B" wp14:editId="6289B390">
                  <wp:simplePos x="0" y="0"/>
                  <wp:positionH relativeFrom="column">
                    <wp:posOffset>1422</wp:posOffset>
                  </wp:positionH>
                  <wp:positionV relativeFrom="paragraph">
                    <wp:posOffset>2972</wp:posOffset>
                  </wp:positionV>
                  <wp:extent cx="2245995" cy="1933028"/>
                  <wp:effectExtent l="0" t="0" r="0" b="0"/>
                  <wp:wrapNone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5995" cy="193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5" w:type="dxa"/>
            <w:vAlign w:val="center"/>
          </w:tcPr>
          <w:p w:rsidR="004E076B" w:rsidRPr="0084254F" w:rsidRDefault="00372C5C" w:rsidP="004E076B">
            <w:pPr>
              <w:jc w:val="center"/>
              <w:rPr>
                <w:b/>
              </w:rPr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372C5C" w:rsidTr="00372C5C">
        <w:trPr>
          <w:trHeight w:val="2826"/>
        </w:trPr>
        <w:tc>
          <w:tcPr>
            <w:tcW w:w="1027" w:type="dxa"/>
            <w:vAlign w:val="center"/>
          </w:tcPr>
          <w:p w:rsidR="004E076B" w:rsidRPr="00DA0A2D" w:rsidRDefault="004E076B" w:rsidP="004E076B">
            <w:pPr>
              <w:jc w:val="center"/>
            </w:pPr>
            <w:r>
              <w:lastRenderedPageBreak/>
              <w:t>3</w:t>
            </w:r>
          </w:p>
        </w:tc>
        <w:tc>
          <w:tcPr>
            <w:tcW w:w="3759" w:type="dxa"/>
            <w:vAlign w:val="center"/>
          </w:tcPr>
          <w:p w:rsidR="004E076B" w:rsidRPr="0084254F" w:rsidRDefault="00372C5C" w:rsidP="004E076B">
            <w:pPr>
              <w:jc w:val="left"/>
              <w:rPr>
                <w:noProof/>
                <w:lang w:eastAsia="ru-RU"/>
              </w:rPr>
            </w:pPr>
            <w:r w:rsidRPr="00372C5C">
              <w:rPr>
                <w:noProof/>
                <w:lang w:eastAsia="ru-RU"/>
              </w:rPr>
              <w:drawing>
                <wp:anchor distT="0" distB="0" distL="114300" distR="114300" simplePos="0" relativeHeight="251631616" behindDoc="0" locked="0" layoutInCell="1" allowOverlap="1" wp14:anchorId="6F18D4A3" wp14:editId="26A25DC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14605</wp:posOffset>
                  </wp:positionV>
                  <wp:extent cx="2201545" cy="1541145"/>
                  <wp:effectExtent l="0" t="0" r="0" b="0"/>
                  <wp:wrapNone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1545" cy="1541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4E076B" w:rsidRPr="00372C5C" w:rsidRDefault="00372C5C" w:rsidP="004E076B">
            <w:pPr>
              <w:jc w:val="center"/>
            </w:pPr>
            <w:r>
              <w:t>верно</w:t>
            </w:r>
          </w:p>
        </w:tc>
      </w:tr>
    </w:tbl>
    <w:p w:rsidR="00DA0A2D" w:rsidRDefault="00DA0A2D" w:rsidP="0084254F">
      <w:pPr>
        <w:jc w:val="center"/>
      </w:pPr>
    </w:p>
    <w:p w:rsidR="001E297A" w:rsidRDefault="00372C5C" w:rsidP="00221D66">
      <w:pPr>
        <w:jc w:val="left"/>
      </w:pPr>
      <w:r>
        <w:tab/>
        <w:t>Программа выводит исходные данные, чтобы можно было удостоверится в правильности результатов.</w:t>
      </w:r>
    </w:p>
    <w:p w:rsidR="00087DAF" w:rsidRDefault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087DAF" w:rsidRPr="001E0EA7" w:rsidRDefault="00087DAF" w:rsidP="00087DAF">
      <w:pPr>
        <w:pStyle w:val="10"/>
      </w:pPr>
      <w:bookmarkStart w:id="12" w:name="_Toc123992382"/>
      <w:r>
        <w:lastRenderedPageBreak/>
        <w:t>Задание 4</w:t>
      </w:r>
      <w:bookmarkEnd w:id="12"/>
    </w:p>
    <w:p w:rsidR="00087DAF" w:rsidRDefault="00087DAF" w:rsidP="00087DAF">
      <w:pPr>
        <w:pStyle w:val="2"/>
      </w:pPr>
      <w:bookmarkStart w:id="13" w:name="_Toc123992383"/>
      <w:r>
        <w:t>4.1. Постановка задачи</w:t>
      </w:r>
      <w:bookmarkEnd w:id="13"/>
    </w:p>
    <w:p w:rsidR="00087DAF" w:rsidRPr="001E0EA7" w:rsidRDefault="00087DAF" w:rsidP="00087DAF"/>
    <w:p w:rsidR="00372C5C" w:rsidRPr="00733EA4" w:rsidRDefault="00372C5C" w:rsidP="00372C5C">
      <w:pPr>
        <w:rPr>
          <w:szCs w:val="24"/>
        </w:rPr>
      </w:pPr>
      <w:r w:rsidRPr="00733EA4">
        <w:rPr>
          <w:szCs w:val="24"/>
        </w:rPr>
        <w:t xml:space="preserve">Задать массив из произвольных чисел и реализовать алгоритм «шейкер-сортировки». Образно алгоритм можно описать так: на каждом шаге основного цикла рассматривается массив данных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>,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], по двум внутренним циклам: 1) от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к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>]&gt;=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 xml:space="preserve">+1] тогда они меняются местами, иначе ничего не происходит, после окончания цикла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=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-1; 2) от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к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>-1]&gt;=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 xml:space="preserve">] тогда они меняются местами, иначе ничего не происходит, после окончания массива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=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+1. После 1 шага минимальный и максимальный элемент в исходном массиве перетекают к краям, минимальный в —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l</w:t>
      </w:r>
      <w:r w:rsidRPr="00733EA4">
        <w:rPr>
          <w:szCs w:val="24"/>
        </w:rPr>
        <w:t xml:space="preserve">eft], максимальный – в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r</w:t>
      </w:r>
      <w:r w:rsidRPr="00733EA4">
        <w:rPr>
          <w:szCs w:val="24"/>
        </w:rPr>
        <w:t>ight]. Остановкой итерационной процедуры является равенство 0 перестановок элементов в массиве. Выполнить сравнение «шейкер-сортировки» с сортировкой «пузырек», рассмотрев количество итераций, а так же промежуточные результаты сортировки.</w:t>
      </w:r>
    </w:p>
    <w:p w:rsidR="00087DAF" w:rsidRDefault="00087DAF" w:rsidP="00087DAF">
      <w:pPr>
        <w:rPr>
          <w:rFonts w:cs="Times New Roman"/>
          <w:szCs w:val="24"/>
        </w:rPr>
      </w:pPr>
    </w:p>
    <w:p w:rsidR="00087DAF" w:rsidRPr="0084254F" w:rsidRDefault="00087DAF" w:rsidP="00087DAF">
      <w:pPr>
        <w:pStyle w:val="2"/>
      </w:pPr>
      <w:bookmarkStart w:id="14" w:name="_Toc123992385"/>
      <w:r>
        <w:t>4.3. Проверка решения</w:t>
      </w:r>
      <w:bookmarkEnd w:id="14"/>
    </w:p>
    <w:p w:rsidR="00087DAF" w:rsidRDefault="00087DAF" w:rsidP="00087DAF"/>
    <w:p w:rsidR="00087DAF" w:rsidRPr="00FF6D44" w:rsidRDefault="00087DAF" w:rsidP="00087DAF">
      <w:pPr>
        <w:jc w:val="right"/>
      </w:pPr>
      <w:r>
        <w:t>Таблица 1</w:t>
      </w:r>
    </w:p>
    <w:p w:rsidR="00087DAF" w:rsidRDefault="00087DAF" w:rsidP="00087DA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6520"/>
      </w:tblGrid>
      <w:tr w:rsidR="00190FB6" w:rsidTr="00190FB6">
        <w:tc>
          <w:tcPr>
            <w:tcW w:w="1101" w:type="dxa"/>
          </w:tcPr>
          <w:p w:rsidR="00190FB6" w:rsidRDefault="00190FB6" w:rsidP="00954C40">
            <w:pPr>
              <w:jc w:val="center"/>
            </w:pPr>
            <w:r>
              <w:t>№ п.п.</w:t>
            </w:r>
          </w:p>
        </w:tc>
        <w:tc>
          <w:tcPr>
            <w:tcW w:w="6520" w:type="dxa"/>
          </w:tcPr>
          <w:p w:rsidR="00190FB6" w:rsidRPr="00311BB1" w:rsidRDefault="00190FB6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190FB6" w:rsidTr="00190FB6">
        <w:trPr>
          <w:trHeight w:val="2174"/>
        </w:trPr>
        <w:tc>
          <w:tcPr>
            <w:tcW w:w="1101" w:type="dxa"/>
            <w:vAlign w:val="center"/>
          </w:tcPr>
          <w:p w:rsidR="00190FB6" w:rsidRPr="00311BB1" w:rsidRDefault="00190FB6" w:rsidP="00954C40">
            <w:pPr>
              <w:jc w:val="center"/>
            </w:pPr>
            <w:r w:rsidRPr="00311BB1">
              <w:t>1</w:t>
            </w:r>
          </w:p>
        </w:tc>
        <w:tc>
          <w:tcPr>
            <w:tcW w:w="6520" w:type="dxa"/>
            <w:vAlign w:val="center"/>
          </w:tcPr>
          <w:p w:rsidR="00190FB6" w:rsidRDefault="00190FB6" w:rsidP="00954C40">
            <w:pPr>
              <w:jc w:val="left"/>
            </w:pPr>
            <w:r w:rsidRPr="00190FB6">
              <w:rPr>
                <w:noProof/>
                <w:lang w:eastAsia="ru-RU"/>
              </w:rPr>
              <w:drawing>
                <wp:anchor distT="0" distB="0" distL="114300" distR="114300" simplePos="0" relativeHeight="251639808" behindDoc="0" locked="0" layoutInCell="1" allowOverlap="1" wp14:anchorId="5A266D41" wp14:editId="0F3A2A63">
                  <wp:simplePos x="0" y="0"/>
                  <wp:positionH relativeFrom="column">
                    <wp:posOffset>75565</wp:posOffset>
                  </wp:positionH>
                  <wp:positionV relativeFrom="paragraph">
                    <wp:posOffset>-31750</wp:posOffset>
                  </wp:positionV>
                  <wp:extent cx="2457450" cy="1217295"/>
                  <wp:effectExtent l="0" t="0" r="0" b="0"/>
                  <wp:wrapNone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450" cy="1217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90FB6" w:rsidTr="00190FB6">
        <w:trPr>
          <w:trHeight w:val="2262"/>
        </w:trPr>
        <w:tc>
          <w:tcPr>
            <w:tcW w:w="1101" w:type="dxa"/>
            <w:vAlign w:val="center"/>
          </w:tcPr>
          <w:p w:rsidR="00190FB6" w:rsidRPr="00311BB1" w:rsidRDefault="00190FB6" w:rsidP="00954C40">
            <w:pPr>
              <w:jc w:val="center"/>
            </w:pPr>
            <w:r w:rsidRPr="00311BB1">
              <w:t>2</w:t>
            </w:r>
          </w:p>
        </w:tc>
        <w:tc>
          <w:tcPr>
            <w:tcW w:w="6520" w:type="dxa"/>
            <w:vAlign w:val="center"/>
          </w:tcPr>
          <w:p w:rsidR="00190FB6" w:rsidRPr="00671D19" w:rsidRDefault="00190FB6" w:rsidP="00954C40">
            <w:pPr>
              <w:jc w:val="left"/>
              <w:rPr>
                <w:lang w:val="en-US"/>
              </w:rPr>
            </w:pPr>
            <w:r w:rsidRPr="00190FB6">
              <w:rPr>
                <w:noProof/>
                <w:lang w:eastAsia="ru-RU"/>
              </w:rPr>
              <w:drawing>
                <wp:anchor distT="0" distB="0" distL="114300" distR="114300" simplePos="0" relativeHeight="251643904" behindDoc="0" locked="0" layoutInCell="1" allowOverlap="1" wp14:anchorId="558C0AE0" wp14:editId="788A10BC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-3810</wp:posOffset>
                  </wp:positionV>
                  <wp:extent cx="2515870" cy="1236980"/>
                  <wp:effectExtent l="0" t="0" r="0" b="0"/>
                  <wp:wrapNone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70" cy="1236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90FB6" w:rsidTr="00190FB6">
        <w:trPr>
          <w:trHeight w:val="2252"/>
        </w:trPr>
        <w:tc>
          <w:tcPr>
            <w:tcW w:w="1101" w:type="dxa"/>
            <w:vAlign w:val="center"/>
          </w:tcPr>
          <w:p w:rsidR="00190FB6" w:rsidRPr="00311BB1" w:rsidRDefault="00190FB6" w:rsidP="00954C40">
            <w:pPr>
              <w:jc w:val="center"/>
            </w:pPr>
            <w:r>
              <w:t>3</w:t>
            </w:r>
          </w:p>
        </w:tc>
        <w:tc>
          <w:tcPr>
            <w:tcW w:w="6520" w:type="dxa"/>
            <w:vAlign w:val="center"/>
          </w:tcPr>
          <w:p w:rsidR="00190FB6" w:rsidRPr="00BF306D" w:rsidRDefault="00190FB6" w:rsidP="00954C40">
            <w:pPr>
              <w:jc w:val="left"/>
            </w:pPr>
            <w:r w:rsidRPr="00190FB6">
              <w:rPr>
                <w:noProof/>
                <w:lang w:eastAsia="ru-RU"/>
              </w:rPr>
              <w:drawing>
                <wp:anchor distT="0" distB="0" distL="114300" distR="114300" simplePos="0" relativeHeight="251648000" behindDoc="0" locked="0" layoutInCell="1" allowOverlap="1" wp14:anchorId="1E8D0F14" wp14:editId="24882DD6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10795</wp:posOffset>
                  </wp:positionV>
                  <wp:extent cx="2515870" cy="1231265"/>
                  <wp:effectExtent l="0" t="0" r="0" b="0"/>
                  <wp:wrapNone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70" cy="1231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87DAF" w:rsidRPr="0084254F" w:rsidRDefault="00087DAF" w:rsidP="00087DAF"/>
    <w:p w:rsidR="00190FB6" w:rsidRDefault="00190FB6" w:rsidP="00087DAF">
      <w:pPr>
        <w:jc w:val="center"/>
      </w:pPr>
    </w:p>
    <w:p w:rsidR="00087DAF" w:rsidRDefault="00190FB6" w:rsidP="00087DAF">
      <w:pPr>
        <w:jc w:val="left"/>
      </w:pPr>
      <w:r>
        <w:lastRenderedPageBreak/>
        <w:t>Сравнение ОПТИМИЗИРОВАННЫХ алгоритмов сортировки пузырьком и Шейкер перестановки на одинаковых массивах показали, что они делают всегда одинаковое количество перестановок. Других способов замерить быстродействие я не нашёл.</w:t>
      </w:r>
    </w:p>
    <w:p w:rsidR="00087DAF" w:rsidRDefault="00087DAF" w:rsidP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1E0EA7" w:rsidRDefault="001E0EA7" w:rsidP="001E0EA7">
      <w:pPr>
        <w:pStyle w:val="10"/>
      </w:pPr>
      <w:bookmarkStart w:id="15" w:name="_Toc123992386"/>
      <w:r>
        <w:lastRenderedPageBreak/>
        <w:t>Задание 5</w:t>
      </w:r>
      <w:bookmarkEnd w:id="15"/>
    </w:p>
    <w:p w:rsidR="001E0EA7" w:rsidRDefault="001E0EA7" w:rsidP="001E0EA7">
      <w:pPr>
        <w:pStyle w:val="2"/>
      </w:pPr>
      <w:bookmarkStart w:id="16" w:name="_Toc123992387"/>
      <w:r>
        <w:t>5.1. Постановка задачи</w:t>
      </w:r>
      <w:bookmarkEnd w:id="16"/>
    </w:p>
    <w:p w:rsidR="001E0EA7" w:rsidRPr="001E0EA7" w:rsidRDefault="001E0EA7" w:rsidP="001E0EA7"/>
    <w:p w:rsidR="00190FB6" w:rsidRPr="00733EA4" w:rsidRDefault="00190FB6" w:rsidP="00190FB6">
      <w:pPr>
        <w:rPr>
          <w:szCs w:val="24"/>
        </w:rPr>
      </w:pPr>
      <w:r w:rsidRPr="00733EA4">
        <w:rPr>
          <w:szCs w:val="24"/>
        </w:rPr>
        <w:t>. В заданной матрице поменять местами две строки: строку с указанным номером и строку, содержащую наименьший элемент матрицы. Если строка с указанным номером совпадает со строкой, содержащей наименьший элемент матрицы, тогда выполнить генерацию двумерного массива еще раз и т.д. пока строка, содержащая наименьший элемент матрицы, не будет совпадать со строкой с указанным номером.</w:t>
      </w:r>
    </w:p>
    <w:p w:rsidR="002D1DDE" w:rsidRDefault="002D1DDE" w:rsidP="001E0EA7"/>
    <w:p w:rsidR="00190FB6" w:rsidRDefault="00190FB6" w:rsidP="00190FB6">
      <w:pPr>
        <w:spacing w:after="200" w:line="276" w:lineRule="auto"/>
        <w:jc w:val="left"/>
      </w:pPr>
      <w:bookmarkStart w:id="17" w:name="_Toc123992388"/>
    </w:p>
    <w:p w:rsidR="00E706D4" w:rsidRDefault="00E706D4" w:rsidP="00954C40">
      <w:pPr>
        <w:pStyle w:val="2"/>
      </w:pPr>
      <w:bookmarkStart w:id="18" w:name="_Toc123992389"/>
      <w:bookmarkEnd w:id="17"/>
      <w:r w:rsidRPr="00311BB1">
        <w:t>5</w:t>
      </w:r>
      <w:r>
        <w:t>.3. Проверка решения</w:t>
      </w:r>
      <w:bookmarkEnd w:id="18"/>
    </w:p>
    <w:p w:rsidR="004A2729" w:rsidRPr="00954C40" w:rsidRDefault="004A2729" w:rsidP="00954C40"/>
    <w:p w:rsidR="00954C40" w:rsidRDefault="00954C40" w:rsidP="00954C40">
      <w:pPr>
        <w:jc w:val="center"/>
      </w:pPr>
      <w:r>
        <w:t>Тестирование работы программы и проверка результатов решения</w:t>
      </w:r>
    </w:p>
    <w:p w:rsidR="00954C40" w:rsidRPr="00FF6D44" w:rsidRDefault="00954C40" w:rsidP="00954C40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001171" w:rsidTr="00001171">
        <w:tc>
          <w:tcPr>
            <w:tcW w:w="732" w:type="dxa"/>
          </w:tcPr>
          <w:p w:rsidR="00954C40" w:rsidRDefault="00954C40" w:rsidP="00954C40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954C40" w:rsidRPr="00311BB1" w:rsidRDefault="00954C40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954C40" w:rsidRPr="00311BB1" w:rsidRDefault="00954C40" w:rsidP="00954C40">
            <w:pPr>
              <w:jc w:val="center"/>
            </w:pPr>
            <w:r>
              <w:t>Проверка</w:t>
            </w:r>
          </w:p>
        </w:tc>
      </w:tr>
      <w:tr w:rsidR="00001171" w:rsidTr="008A6916">
        <w:trPr>
          <w:trHeight w:val="3430"/>
        </w:trPr>
        <w:tc>
          <w:tcPr>
            <w:tcW w:w="732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954C40" w:rsidRDefault="008A6916" w:rsidP="00954C40">
            <w:pPr>
              <w:jc w:val="left"/>
            </w:pPr>
            <w:r w:rsidRPr="008A6916">
              <w:drawing>
                <wp:anchor distT="0" distB="0" distL="114300" distR="114300" simplePos="0" relativeHeight="251651072" behindDoc="0" locked="0" layoutInCell="1" allowOverlap="1" wp14:anchorId="70AFF12E" wp14:editId="6A8C67B4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-2540</wp:posOffset>
                  </wp:positionV>
                  <wp:extent cx="2392680" cy="2044065"/>
                  <wp:effectExtent l="0" t="0" r="0" b="0"/>
                  <wp:wrapNone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680" cy="2044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954C40" w:rsidRPr="008A6916" w:rsidRDefault="008A6916" w:rsidP="00954C40">
            <w:pPr>
              <w:jc w:val="center"/>
            </w:pPr>
            <w:r>
              <w:t>верно</w:t>
            </w:r>
          </w:p>
        </w:tc>
      </w:tr>
      <w:tr w:rsidR="00001171" w:rsidTr="008A6916">
        <w:trPr>
          <w:trHeight w:val="3253"/>
        </w:trPr>
        <w:tc>
          <w:tcPr>
            <w:tcW w:w="732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954C40" w:rsidRDefault="008A6916" w:rsidP="00954C40">
            <w:pPr>
              <w:jc w:val="left"/>
            </w:pPr>
            <w:r w:rsidRPr="008A6916">
              <w:drawing>
                <wp:anchor distT="0" distB="0" distL="114300" distR="114300" simplePos="0" relativeHeight="251653120" behindDoc="0" locked="0" layoutInCell="1" allowOverlap="1" wp14:anchorId="44B4522A" wp14:editId="34A1DAC8">
                  <wp:simplePos x="0" y="0"/>
                  <wp:positionH relativeFrom="column">
                    <wp:posOffset>193040</wp:posOffset>
                  </wp:positionH>
                  <wp:positionV relativeFrom="paragraph">
                    <wp:posOffset>79375</wp:posOffset>
                  </wp:positionV>
                  <wp:extent cx="2465070" cy="1800225"/>
                  <wp:effectExtent l="0" t="0" r="0" b="0"/>
                  <wp:wrapNone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5070" cy="1800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954C40" w:rsidRDefault="008A6916" w:rsidP="00954C40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954C40" w:rsidRDefault="00954C40" w:rsidP="00954C40"/>
    <w:p w:rsidR="008A6916" w:rsidRDefault="00A1072B" w:rsidP="00A1072B">
      <w:pPr>
        <w:jc w:val="left"/>
      </w:pPr>
      <w:r>
        <w:t>При тестировании программы на некоторых реальных и произвольных данных при правильном вводе данных ошибок выявлено не было. Сравнение проверки и ответа, который выдал код показывают правильность написанного кода.</w:t>
      </w:r>
    </w:p>
    <w:p w:rsidR="008A6916" w:rsidRDefault="008A6916">
      <w:pPr>
        <w:spacing w:after="200" w:line="276" w:lineRule="auto"/>
        <w:jc w:val="left"/>
      </w:pPr>
      <w:r>
        <w:br w:type="page"/>
      </w:r>
    </w:p>
    <w:p w:rsidR="008A6916" w:rsidRDefault="008A6916" w:rsidP="008A6916">
      <w:pPr>
        <w:pStyle w:val="10"/>
      </w:pPr>
      <w:r>
        <w:lastRenderedPageBreak/>
        <w:t>Задание 6</w:t>
      </w:r>
    </w:p>
    <w:p w:rsidR="008A6916" w:rsidRDefault="008A6916" w:rsidP="008A6916">
      <w:pPr>
        <w:pStyle w:val="2"/>
      </w:pPr>
      <w:r>
        <w:t>6</w:t>
      </w:r>
      <w:r>
        <w:t>.1. Постановка задачи</w:t>
      </w:r>
    </w:p>
    <w:p w:rsidR="008A6916" w:rsidRPr="001E0EA7" w:rsidRDefault="008A6916" w:rsidP="008A6916"/>
    <w:p w:rsidR="008A6916" w:rsidRPr="008A6916" w:rsidRDefault="008A6916" w:rsidP="008A6916">
      <w:pPr>
        <w:rPr>
          <w:szCs w:val="24"/>
        </w:rPr>
      </w:pPr>
      <w:r w:rsidRPr="00733EA4">
        <w:rPr>
          <w:szCs w:val="24"/>
        </w:rPr>
        <w:t xml:space="preserve">Даны целые положительные числа М,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число </w:t>
      </w:r>
      <w:r w:rsidRPr="00733EA4">
        <w:rPr>
          <w:szCs w:val="24"/>
          <w:lang w:val="en-US"/>
        </w:rPr>
        <w:t>D</w:t>
      </w:r>
      <w:r w:rsidRPr="00733EA4">
        <w:rPr>
          <w:szCs w:val="24"/>
        </w:rPr>
        <w:t xml:space="preserve"> и набор из М чисел. Сформировать матрицу размера М ×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у которой первый столбец совпадает с исходным набором чисел, а элементы каждого следующего столбца равны сумме соответствующего элемента предыдущего столбца и числа </w:t>
      </w:r>
      <w:r w:rsidRPr="00733EA4">
        <w:rPr>
          <w:szCs w:val="24"/>
          <w:lang w:val="en-US"/>
        </w:rPr>
        <w:t>D</w:t>
      </w:r>
      <w:r w:rsidRPr="00733EA4">
        <w:rPr>
          <w:szCs w:val="24"/>
        </w:rPr>
        <w:t xml:space="preserve"> (в результате каждая строка матрицы будет содержать элементы арифметической прогрессии, проверить данный факт).</w:t>
      </w:r>
    </w:p>
    <w:p w:rsidR="008A6916" w:rsidRDefault="008A6916" w:rsidP="008A6916">
      <w:pPr>
        <w:spacing w:after="200" w:line="276" w:lineRule="auto"/>
        <w:jc w:val="left"/>
      </w:pPr>
    </w:p>
    <w:p w:rsidR="008A6916" w:rsidRDefault="00B62D02" w:rsidP="008A6916">
      <w:pPr>
        <w:pStyle w:val="2"/>
      </w:pPr>
      <w:r>
        <w:t>6</w:t>
      </w:r>
      <w:r w:rsidR="008A6916">
        <w:t>.3. Проверка решения</w:t>
      </w:r>
    </w:p>
    <w:p w:rsidR="008A6916" w:rsidRPr="00954C40" w:rsidRDefault="008A6916" w:rsidP="008A6916"/>
    <w:p w:rsidR="008A6916" w:rsidRDefault="008A6916" w:rsidP="008A6916">
      <w:pPr>
        <w:jc w:val="center"/>
      </w:pPr>
      <w:r>
        <w:t>Тестирование работы программы и проверка результатов решения</w:t>
      </w:r>
    </w:p>
    <w:p w:rsidR="008A6916" w:rsidRPr="00FF6D44" w:rsidRDefault="008A6916" w:rsidP="008A6916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8A6916" w:rsidTr="00C52177">
        <w:tc>
          <w:tcPr>
            <w:tcW w:w="732" w:type="dxa"/>
          </w:tcPr>
          <w:p w:rsidR="008A6916" w:rsidRDefault="008A6916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8A6916" w:rsidRPr="00311BB1" w:rsidRDefault="008A6916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8A6916" w:rsidRPr="00311BB1" w:rsidRDefault="008A6916" w:rsidP="00C52177">
            <w:pPr>
              <w:jc w:val="center"/>
            </w:pPr>
            <w:r>
              <w:t>Проверка</w:t>
            </w:r>
          </w:p>
        </w:tc>
      </w:tr>
      <w:tr w:rsidR="008A6916" w:rsidTr="00C52177">
        <w:trPr>
          <w:trHeight w:val="3430"/>
        </w:trPr>
        <w:tc>
          <w:tcPr>
            <w:tcW w:w="732" w:type="dxa"/>
            <w:vAlign w:val="center"/>
          </w:tcPr>
          <w:p w:rsidR="008A6916" w:rsidRPr="00311BB1" w:rsidRDefault="008A6916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8A6916" w:rsidRDefault="008A6916" w:rsidP="00C52177">
            <w:pPr>
              <w:jc w:val="left"/>
            </w:pPr>
            <w:r w:rsidRPr="008A6916">
              <w:drawing>
                <wp:anchor distT="0" distB="0" distL="114300" distR="114300" simplePos="0" relativeHeight="251655168" behindDoc="0" locked="0" layoutInCell="1" allowOverlap="1" wp14:anchorId="68E6F27D" wp14:editId="7EF19101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-2540</wp:posOffset>
                  </wp:positionV>
                  <wp:extent cx="2392680" cy="2044065"/>
                  <wp:effectExtent l="0" t="0" r="0" b="0"/>
                  <wp:wrapNone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680" cy="2044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8A6916" w:rsidRPr="008A6916" w:rsidRDefault="008A6916" w:rsidP="00C52177">
            <w:pPr>
              <w:jc w:val="center"/>
            </w:pPr>
            <w:r>
              <w:t>верно</w:t>
            </w:r>
          </w:p>
        </w:tc>
      </w:tr>
      <w:tr w:rsidR="008A6916" w:rsidTr="008A6916">
        <w:trPr>
          <w:trHeight w:val="3574"/>
        </w:trPr>
        <w:tc>
          <w:tcPr>
            <w:tcW w:w="732" w:type="dxa"/>
            <w:vAlign w:val="center"/>
          </w:tcPr>
          <w:p w:rsidR="008A6916" w:rsidRPr="00311BB1" w:rsidRDefault="008A6916" w:rsidP="00C52177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8A6916" w:rsidRDefault="008A6916" w:rsidP="00C52177">
            <w:pPr>
              <w:jc w:val="left"/>
            </w:pPr>
            <w:r w:rsidRPr="008A6916">
              <w:drawing>
                <wp:anchor distT="0" distB="0" distL="114300" distR="114300" simplePos="0" relativeHeight="251658240" behindDoc="0" locked="0" layoutInCell="1" allowOverlap="1" wp14:anchorId="54E92391" wp14:editId="5A0505A5">
                  <wp:simplePos x="0" y="0"/>
                  <wp:positionH relativeFrom="column">
                    <wp:posOffset>273050</wp:posOffset>
                  </wp:positionH>
                  <wp:positionV relativeFrom="paragraph">
                    <wp:posOffset>-125095</wp:posOffset>
                  </wp:positionV>
                  <wp:extent cx="2201545" cy="2019935"/>
                  <wp:effectExtent l="0" t="0" r="0" b="0"/>
                  <wp:wrapNone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1545" cy="2019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8A6916" w:rsidRDefault="008A6916" w:rsidP="00C52177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8A6916" w:rsidRDefault="008A6916" w:rsidP="008A6916"/>
    <w:p w:rsidR="00B62D02" w:rsidRDefault="00B62D02" w:rsidP="008A6916">
      <w:pPr>
        <w:jc w:val="left"/>
      </w:pPr>
      <w:r>
        <w:tab/>
        <w:t>При проверке мы убедились, что программа составила таблицу арифметической прогрессии</w:t>
      </w:r>
    </w:p>
    <w:p w:rsidR="00B62D02" w:rsidRDefault="00B62D02">
      <w:pPr>
        <w:spacing w:after="200" w:line="276" w:lineRule="auto"/>
        <w:jc w:val="left"/>
      </w:pPr>
      <w:r>
        <w:br w:type="page"/>
      </w:r>
    </w:p>
    <w:p w:rsidR="00B62D02" w:rsidRDefault="00B62D02" w:rsidP="00B62D02">
      <w:pPr>
        <w:pStyle w:val="10"/>
      </w:pPr>
      <w:r>
        <w:lastRenderedPageBreak/>
        <w:t xml:space="preserve">Задание </w:t>
      </w:r>
      <w:r>
        <w:t>7</w:t>
      </w:r>
    </w:p>
    <w:p w:rsidR="00B62D02" w:rsidRDefault="00B62D02" w:rsidP="00B62D02">
      <w:pPr>
        <w:pStyle w:val="2"/>
      </w:pPr>
      <w:r>
        <w:t>7.</w:t>
      </w:r>
      <w:r>
        <w:t>1. Постановка задачи</w:t>
      </w:r>
    </w:p>
    <w:p w:rsidR="00B62D02" w:rsidRPr="001E0EA7" w:rsidRDefault="00B62D02" w:rsidP="00B62D02"/>
    <w:p w:rsidR="00B62D02" w:rsidRDefault="00B62D02" w:rsidP="00B62D02">
      <w:pPr>
        <w:spacing w:after="200" w:line="276" w:lineRule="auto"/>
        <w:jc w:val="left"/>
        <w:rPr>
          <w:szCs w:val="24"/>
        </w:rPr>
      </w:pPr>
      <w:r w:rsidRPr="00733EA4">
        <w:rPr>
          <w:szCs w:val="24"/>
        </w:rPr>
        <w:t xml:space="preserve">Заполнить двумерный массив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Ind w:w="606" w:type="dxa"/>
        <w:tblLook w:val="04A0" w:firstRow="1" w:lastRow="0" w:firstColumn="1" w:lastColumn="0" w:noHBand="0" w:noVBand="1"/>
      </w:tblPr>
      <w:tblGrid>
        <w:gridCol w:w="4016"/>
        <w:gridCol w:w="3287"/>
      </w:tblGrid>
      <w:tr w:rsidR="00B62D02" w:rsidRPr="00733EA4" w:rsidTr="00B62D02">
        <w:tc>
          <w:tcPr>
            <w:tcW w:w="4016" w:type="dxa"/>
          </w:tcPr>
          <w:p w:rsidR="00B62D02" w:rsidRPr="00733EA4" w:rsidRDefault="00B62D02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Образец заполнения массива</w:t>
            </w:r>
          </w:p>
        </w:tc>
        <w:tc>
          <w:tcPr>
            <w:tcW w:w="3287" w:type="dxa"/>
          </w:tcPr>
          <w:p w:rsidR="00B62D02" w:rsidRPr="00733EA4" w:rsidRDefault="00B62D02" w:rsidP="00C5217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Пример</w:t>
            </w:r>
          </w:p>
        </w:tc>
      </w:tr>
      <w:tr w:rsidR="00B62D02" w:rsidRPr="00733EA4" w:rsidTr="00B62D02">
        <w:tc>
          <w:tcPr>
            <w:tcW w:w="4016" w:type="dxa"/>
          </w:tcPr>
          <w:p w:rsidR="00B62D02" w:rsidRPr="00733EA4" w:rsidRDefault="00B62D02" w:rsidP="00C52177">
            <w:pPr>
              <w:jc w:val="center"/>
              <w:rPr>
                <w:szCs w:val="24"/>
              </w:rPr>
            </w:pPr>
            <w:r w:rsidRPr="00733EA4">
              <w:rPr>
                <w:position w:val="-104"/>
                <w:szCs w:val="24"/>
              </w:rPr>
              <w:object w:dxaOrig="3280" w:dyaOrig="2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63.85pt;height:109.25pt" o:ole="">
                  <v:imagedata r:id="rId21" o:title=""/>
                </v:shape>
                <o:OLEObject Type="Embed" ProgID="Equation.DSMT4" ShapeID="_x0000_i1045" DrawAspect="Content" ObjectID="_1741981804" r:id="rId22"/>
              </w:object>
            </w:r>
          </w:p>
        </w:tc>
        <w:tc>
          <w:tcPr>
            <w:tcW w:w="3287" w:type="dxa"/>
          </w:tcPr>
          <w:p w:rsidR="00B62D02" w:rsidRPr="00733EA4" w:rsidRDefault="00B62D02" w:rsidP="00C52177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2640" w:dyaOrig="2160">
                <v:shape id="_x0000_i1046" type="#_x0000_t75" style="width:131.6pt;height:109.25pt" o:ole="">
                  <v:imagedata r:id="rId23" o:title=""/>
                </v:shape>
                <o:OLEObject Type="Embed" ProgID="Equation.DSMT4" ShapeID="_x0000_i1046" DrawAspect="Content" ObjectID="_1741981805" r:id="rId24"/>
              </w:object>
            </w:r>
          </w:p>
        </w:tc>
      </w:tr>
    </w:tbl>
    <w:p w:rsidR="00B62D02" w:rsidRDefault="00B62D02" w:rsidP="00B62D02">
      <w:pPr>
        <w:spacing w:after="200" w:line="276" w:lineRule="auto"/>
        <w:jc w:val="left"/>
      </w:pPr>
    </w:p>
    <w:p w:rsidR="00B62D02" w:rsidRDefault="00B62D02" w:rsidP="00B62D02">
      <w:pPr>
        <w:pStyle w:val="2"/>
      </w:pPr>
      <w:r>
        <w:t>7</w:t>
      </w:r>
      <w:r>
        <w:t>.3. Проверка решения</w:t>
      </w:r>
    </w:p>
    <w:p w:rsidR="00B62D02" w:rsidRPr="00954C40" w:rsidRDefault="00B62D02" w:rsidP="00B62D02"/>
    <w:p w:rsidR="00B62D02" w:rsidRDefault="00B62D02" w:rsidP="00B62D02">
      <w:pPr>
        <w:jc w:val="center"/>
      </w:pPr>
      <w:r>
        <w:t>Тестирование работы программы и проверка результатов решения</w:t>
      </w:r>
    </w:p>
    <w:p w:rsidR="00B62D02" w:rsidRPr="00FF6D44" w:rsidRDefault="00B62D02" w:rsidP="00B62D02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B62D02" w:rsidTr="00C52177">
        <w:tc>
          <w:tcPr>
            <w:tcW w:w="732" w:type="dxa"/>
          </w:tcPr>
          <w:p w:rsidR="00B62D02" w:rsidRDefault="00B62D02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B62D02" w:rsidRPr="00311BB1" w:rsidRDefault="00B62D02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B62D02" w:rsidRPr="00311BB1" w:rsidRDefault="00B62D02" w:rsidP="00C52177">
            <w:pPr>
              <w:jc w:val="center"/>
            </w:pPr>
            <w:r>
              <w:t>Проверка</w:t>
            </w:r>
          </w:p>
        </w:tc>
      </w:tr>
      <w:tr w:rsidR="00B62D02" w:rsidTr="00B62D02">
        <w:trPr>
          <w:trHeight w:val="2449"/>
        </w:trPr>
        <w:tc>
          <w:tcPr>
            <w:tcW w:w="732" w:type="dxa"/>
            <w:vAlign w:val="center"/>
          </w:tcPr>
          <w:p w:rsidR="00B62D02" w:rsidRPr="00311BB1" w:rsidRDefault="00B62D02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B62D02" w:rsidRDefault="00B62D02" w:rsidP="00C52177">
            <w:pPr>
              <w:jc w:val="left"/>
            </w:pPr>
            <w:r w:rsidRPr="00B62D02">
              <w:drawing>
                <wp:anchor distT="0" distB="0" distL="114300" distR="114300" simplePos="0" relativeHeight="251665408" behindDoc="0" locked="0" layoutInCell="1" allowOverlap="1" wp14:anchorId="0AFB2CCD" wp14:editId="60F26D57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-60325</wp:posOffset>
                  </wp:positionV>
                  <wp:extent cx="2640330" cy="1320165"/>
                  <wp:effectExtent l="0" t="0" r="0" b="0"/>
                  <wp:wrapNone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330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62D02" w:rsidRPr="008A6916" w:rsidRDefault="00B62D02" w:rsidP="00C52177">
            <w:pPr>
              <w:jc w:val="center"/>
            </w:pPr>
            <w:r>
              <w:t>верно</w:t>
            </w:r>
          </w:p>
        </w:tc>
      </w:tr>
      <w:tr w:rsidR="00B62D02" w:rsidTr="00C52177">
        <w:trPr>
          <w:trHeight w:val="3574"/>
        </w:trPr>
        <w:tc>
          <w:tcPr>
            <w:tcW w:w="732" w:type="dxa"/>
            <w:vAlign w:val="center"/>
          </w:tcPr>
          <w:p w:rsidR="00B62D02" w:rsidRPr="00311BB1" w:rsidRDefault="00B62D02" w:rsidP="00C52177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B62D02" w:rsidRDefault="00B62D02" w:rsidP="00C52177">
            <w:pPr>
              <w:jc w:val="left"/>
            </w:pPr>
            <w:r w:rsidRPr="00B62D02">
              <w:drawing>
                <wp:anchor distT="0" distB="0" distL="114300" distR="114300" simplePos="0" relativeHeight="251805184" behindDoc="0" locked="0" layoutInCell="1" allowOverlap="1" wp14:anchorId="3A3324E3" wp14:editId="571AE318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29210</wp:posOffset>
                  </wp:positionV>
                  <wp:extent cx="2581910" cy="1951990"/>
                  <wp:effectExtent l="0" t="0" r="0" b="0"/>
                  <wp:wrapNone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910" cy="1951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62D02" w:rsidRDefault="00B62D02" w:rsidP="00C52177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B62D02" w:rsidRDefault="00B62D02" w:rsidP="00B62D02"/>
    <w:p w:rsidR="00B62D02" w:rsidRPr="00B62D02" w:rsidRDefault="00B62D02" w:rsidP="00B62D02">
      <w:pPr>
        <w:jc w:val="left"/>
      </w:pPr>
      <w:r>
        <w:tab/>
      </w:r>
      <w:r>
        <w:t>Красивый узор, между прочим, если учесть, что его можно составить и до 1 000 000, но к сожалению, в таблицу он не поместиться.</w:t>
      </w:r>
    </w:p>
    <w:p w:rsidR="008A6916" w:rsidRPr="00B62D02" w:rsidRDefault="008A6916" w:rsidP="008A6916">
      <w:pPr>
        <w:jc w:val="left"/>
      </w:pPr>
    </w:p>
    <w:p w:rsidR="00A1072B" w:rsidRPr="00001171" w:rsidRDefault="00A1072B" w:rsidP="00A1072B">
      <w:pPr>
        <w:jc w:val="left"/>
      </w:pPr>
    </w:p>
    <w:p w:rsidR="00B62D02" w:rsidRDefault="00075BAA" w:rsidP="00B62D02">
      <w:pPr>
        <w:pStyle w:val="10"/>
      </w:pPr>
      <w:r>
        <w:br w:type="page"/>
      </w:r>
      <w:r w:rsidR="00B62D02">
        <w:lastRenderedPageBreak/>
        <w:t xml:space="preserve">Задание </w:t>
      </w:r>
      <w:r w:rsidR="00B62D02">
        <w:t>8</w:t>
      </w:r>
    </w:p>
    <w:p w:rsidR="00B62D02" w:rsidRDefault="004E2908" w:rsidP="00B62D02">
      <w:pPr>
        <w:pStyle w:val="2"/>
      </w:pPr>
      <w:r>
        <w:t>8</w:t>
      </w:r>
      <w:r w:rsidR="00B62D02">
        <w:t>.1. Постановка задачи</w:t>
      </w:r>
    </w:p>
    <w:p w:rsidR="00B62D02" w:rsidRPr="001E0EA7" w:rsidRDefault="00B62D02" w:rsidP="00B62D02"/>
    <w:p w:rsidR="00B62D02" w:rsidRDefault="00B62D02" w:rsidP="00B62D02">
      <w:pPr>
        <w:rPr>
          <w:rFonts w:eastAsia="Times New Roman"/>
          <w:szCs w:val="24"/>
          <w:lang w:eastAsia="ru-RU"/>
        </w:rPr>
      </w:pPr>
      <w:r w:rsidRPr="00733EA4">
        <w:rPr>
          <w:rFonts w:eastAsia="Times New Roman"/>
          <w:szCs w:val="24"/>
          <w:lang w:eastAsia="ru-RU"/>
        </w:rPr>
        <w:t xml:space="preserve">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:rsidR="00B62D02" w:rsidRPr="00733EA4" w:rsidRDefault="00B62D02" w:rsidP="00B62D02">
      <w:pPr>
        <w:rPr>
          <w:rFonts w:eastAsia="Times New Roman"/>
          <w:szCs w:val="24"/>
          <w:lang w:eastAsia="ru-RU"/>
        </w:rPr>
      </w:pPr>
    </w:p>
    <w:p w:rsidR="00B62D02" w:rsidRDefault="00B62D02" w:rsidP="00B62D02">
      <w:pPr>
        <w:spacing w:after="200" w:line="276" w:lineRule="auto"/>
        <w:jc w:val="left"/>
      </w:pPr>
      <w:r w:rsidRPr="00733EA4">
        <w:rPr>
          <w:position w:val="-8"/>
          <w:szCs w:val="24"/>
        </w:rPr>
        <w:object w:dxaOrig="4959" w:dyaOrig="5420">
          <v:shape id="_x0000_i1055" type="#_x0000_t75" style="width:193.65pt;height:211.05pt" o:ole="">
            <v:imagedata r:id="rId27" o:title=""/>
          </v:shape>
          <o:OLEObject Type="Embed" ProgID="Equation.DSMT4" ShapeID="_x0000_i1055" DrawAspect="Content" ObjectID="_1741981806" r:id="rId28"/>
        </w:object>
      </w:r>
    </w:p>
    <w:p w:rsidR="00B62D02" w:rsidRDefault="004E2908" w:rsidP="00B62D02">
      <w:pPr>
        <w:pStyle w:val="2"/>
      </w:pPr>
      <w:r>
        <w:t>8</w:t>
      </w:r>
      <w:r w:rsidR="00B62D02">
        <w:t>.3. Проверка решения</w:t>
      </w:r>
    </w:p>
    <w:p w:rsidR="00B62D02" w:rsidRPr="00954C40" w:rsidRDefault="00B62D02" w:rsidP="00B62D02"/>
    <w:p w:rsidR="00B62D02" w:rsidRDefault="00B62D02" w:rsidP="00B62D02">
      <w:pPr>
        <w:jc w:val="center"/>
      </w:pPr>
      <w:r>
        <w:t>Тестирование работы программы и проверка результатов решения</w:t>
      </w:r>
    </w:p>
    <w:p w:rsidR="00B62D02" w:rsidRPr="00FF6D44" w:rsidRDefault="00B62D02" w:rsidP="00B62D02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B62D02" w:rsidTr="00B62D02">
        <w:trPr>
          <w:trHeight w:val="391"/>
        </w:trPr>
        <w:tc>
          <w:tcPr>
            <w:tcW w:w="732" w:type="dxa"/>
          </w:tcPr>
          <w:p w:rsidR="00B62D02" w:rsidRDefault="00B62D02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B62D02" w:rsidRPr="00311BB1" w:rsidRDefault="00B62D02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B62D02" w:rsidRPr="00311BB1" w:rsidRDefault="00B62D02" w:rsidP="00C52177">
            <w:pPr>
              <w:jc w:val="center"/>
            </w:pPr>
            <w:r>
              <w:t>Проверка</w:t>
            </w:r>
          </w:p>
        </w:tc>
      </w:tr>
      <w:tr w:rsidR="00B62D02" w:rsidTr="00B62D02">
        <w:trPr>
          <w:trHeight w:val="2002"/>
        </w:trPr>
        <w:tc>
          <w:tcPr>
            <w:tcW w:w="732" w:type="dxa"/>
            <w:vAlign w:val="center"/>
          </w:tcPr>
          <w:p w:rsidR="00B62D02" w:rsidRPr="00311BB1" w:rsidRDefault="00B62D02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B62D02" w:rsidRDefault="00B62D02" w:rsidP="00C52177">
            <w:pPr>
              <w:jc w:val="left"/>
            </w:pPr>
            <w:r w:rsidRPr="00B62D02">
              <w:drawing>
                <wp:anchor distT="0" distB="0" distL="114300" distR="114300" simplePos="0" relativeHeight="251672576" behindDoc="0" locked="0" layoutInCell="1" allowOverlap="1" wp14:anchorId="63AFB4AD" wp14:editId="66B3419D">
                  <wp:simplePos x="0" y="0"/>
                  <wp:positionH relativeFrom="column">
                    <wp:posOffset>109855</wp:posOffset>
                  </wp:positionH>
                  <wp:positionV relativeFrom="paragraph">
                    <wp:posOffset>0</wp:posOffset>
                  </wp:positionV>
                  <wp:extent cx="2608580" cy="1228725"/>
                  <wp:effectExtent l="0" t="0" r="0" b="0"/>
                  <wp:wrapNone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858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62D02" w:rsidRPr="008A6916" w:rsidRDefault="00B62D02" w:rsidP="00C52177">
            <w:pPr>
              <w:jc w:val="center"/>
            </w:pPr>
            <w:r>
              <w:t>верно</w:t>
            </w:r>
          </w:p>
        </w:tc>
      </w:tr>
      <w:tr w:rsidR="00B62D02" w:rsidTr="00B62D02">
        <w:trPr>
          <w:trHeight w:val="3108"/>
        </w:trPr>
        <w:tc>
          <w:tcPr>
            <w:tcW w:w="732" w:type="dxa"/>
            <w:vAlign w:val="center"/>
          </w:tcPr>
          <w:p w:rsidR="00B62D02" w:rsidRPr="00311BB1" w:rsidRDefault="00B62D02" w:rsidP="00C52177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B62D02" w:rsidRDefault="00B62D02" w:rsidP="00C52177">
            <w:pPr>
              <w:jc w:val="left"/>
            </w:pPr>
            <w:r w:rsidRPr="00B62D02">
              <w:drawing>
                <wp:anchor distT="0" distB="0" distL="114300" distR="114300" simplePos="0" relativeHeight="251675648" behindDoc="0" locked="0" layoutInCell="1" allowOverlap="1" wp14:anchorId="7701C3F9" wp14:editId="19C82A2C">
                  <wp:simplePos x="0" y="0"/>
                  <wp:positionH relativeFrom="column">
                    <wp:posOffset>179070</wp:posOffset>
                  </wp:positionH>
                  <wp:positionV relativeFrom="paragraph">
                    <wp:posOffset>-61595</wp:posOffset>
                  </wp:positionV>
                  <wp:extent cx="2472055" cy="1788160"/>
                  <wp:effectExtent l="0" t="0" r="0" b="0"/>
                  <wp:wrapNone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2055" cy="1788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62D02" w:rsidRDefault="00B62D02" w:rsidP="00C52177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B62D02" w:rsidRDefault="00B62D02" w:rsidP="00B62D02"/>
    <w:p w:rsidR="00B62D02" w:rsidRDefault="00B62D02" w:rsidP="00B62D02">
      <w:pPr>
        <w:jc w:val="left"/>
      </w:pPr>
      <w:r>
        <w:lastRenderedPageBreak/>
        <w:tab/>
      </w:r>
      <w:r>
        <w:t>Воссоздать искомый узор в оригинале мне не удалось (</w:t>
      </w:r>
      <w:r w:rsidR="004E2908">
        <w:t>он на столько плох, что даже не поддаётся описанию</w:t>
      </w:r>
      <w:r>
        <w:t xml:space="preserve">). Но некое подобие </w:t>
      </w:r>
      <w:r w:rsidR="004E2908">
        <w:t>всё-таки получилось, и его даже можно масштабировать.</w:t>
      </w:r>
    </w:p>
    <w:p w:rsidR="004E2908" w:rsidRDefault="00B62D02" w:rsidP="004E2908">
      <w:pPr>
        <w:pStyle w:val="10"/>
      </w:pPr>
      <w:r>
        <w:br w:type="page"/>
      </w:r>
      <w:r w:rsidR="004E2908">
        <w:lastRenderedPageBreak/>
        <w:t xml:space="preserve">Задание </w:t>
      </w:r>
      <w:r w:rsidR="00B22FB0">
        <w:t>9</w:t>
      </w:r>
    </w:p>
    <w:p w:rsidR="004E2908" w:rsidRDefault="00B22FB0" w:rsidP="004E2908">
      <w:pPr>
        <w:pStyle w:val="2"/>
      </w:pPr>
      <w:r>
        <w:t>9</w:t>
      </w:r>
      <w:r w:rsidR="004E2908">
        <w:t>.1. Постановка задачи</w:t>
      </w:r>
    </w:p>
    <w:p w:rsidR="004E2908" w:rsidRPr="001E0EA7" w:rsidRDefault="004E2908" w:rsidP="004E2908"/>
    <w:p w:rsidR="004E2908" w:rsidRPr="00733EA4" w:rsidRDefault="004E2908" w:rsidP="004E2908">
      <w:pPr>
        <w:rPr>
          <w:rFonts w:eastAsia="Times New Roman"/>
          <w:szCs w:val="24"/>
          <w:lang w:eastAsia="ru-RU"/>
        </w:rPr>
      </w:pPr>
      <w:r w:rsidRPr="00733EA4">
        <w:rPr>
          <w:rFonts w:eastAsia="Times New Roman"/>
          <w:szCs w:val="24"/>
          <w:lang w:eastAsia="ru-RU"/>
        </w:rPr>
        <w:t>Заполнить двумерный массив 2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2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:rsidR="004E2908" w:rsidRPr="00733EA4" w:rsidRDefault="004E2908" w:rsidP="004E2908">
      <w:pPr>
        <w:rPr>
          <w:rFonts w:eastAsia="Times New Roman"/>
          <w:szCs w:val="24"/>
          <w:lang w:eastAsia="ru-RU"/>
        </w:rPr>
      </w:pPr>
    </w:p>
    <w:p w:rsidR="004E2908" w:rsidRDefault="00B22FB0" w:rsidP="004E2908">
      <w:pPr>
        <w:spacing w:after="200" w:line="276" w:lineRule="auto"/>
        <w:jc w:val="left"/>
      </w:pPr>
      <w:r w:rsidRPr="00733EA4">
        <w:rPr>
          <w:position w:val="-8"/>
          <w:szCs w:val="28"/>
        </w:rPr>
        <w:object w:dxaOrig="5600" w:dyaOrig="5420">
          <v:shape id="_x0000_i1059" type="#_x0000_t75" style="width:186.2pt;height:181.25pt" o:ole="">
            <v:imagedata r:id="rId31" o:title=""/>
          </v:shape>
          <o:OLEObject Type="Embed" ProgID="Equation.DSMT4" ShapeID="_x0000_i1059" DrawAspect="Content" ObjectID="_1741981807" r:id="rId32"/>
        </w:object>
      </w:r>
    </w:p>
    <w:p w:rsidR="004E2908" w:rsidRDefault="00B22FB0" w:rsidP="004E2908">
      <w:pPr>
        <w:pStyle w:val="2"/>
      </w:pPr>
      <w:r>
        <w:t>9</w:t>
      </w:r>
      <w:r w:rsidR="004E2908">
        <w:t>.3. Проверка решения</w:t>
      </w:r>
    </w:p>
    <w:p w:rsidR="004E2908" w:rsidRPr="00954C40" w:rsidRDefault="004E2908" w:rsidP="004E2908"/>
    <w:p w:rsidR="004E2908" w:rsidRDefault="004E2908" w:rsidP="004E2908">
      <w:pPr>
        <w:jc w:val="center"/>
      </w:pPr>
      <w:r>
        <w:t>Тестирование работы программы и проверка результатов решения</w:t>
      </w:r>
    </w:p>
    <w:p w:rsidR="004E2908" w:rsidRPr="00FF6D44" w:rsidRDefault="004E2908" w:rsidP="004E2908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4E2908" w:rsidTr="00B22FB0">
        <w:trPr>
          <w:trHeight w:val="249"/>
        </w:trPr>
        <w:tc>
          <w:tcPr>
            <w:tcW w:w="732" w:type="dxa"/>
          </w:tcPr>
          <w:p w:rsidR="004E2908" w:rsidRDefault="004E2908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4E2908" w:rsidRPr="00311BB1" w:rsidRDefault="004E2908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4E2908" w:rsidRPr="00311BB1" w:rsidRDefault="004E2908" w:rsidP="00C52177">
            <w:pPr>
              <w:jc w:val="center"/>
            </w:pPr>
            <w:r>
              <w:t>Проверка</w:t>
            </w:r>
          </w:p>
        </w:tc>
      </w:tr>
      <w:tr w:rsidR="004E2908" w:rsidTr="00B22FB0">
        <w:trPr>
          <w:trHeight w:val="1719"/>
        </w:trPr>
        <w:tc>
          <w:tcPr>
            <w:tcW w:w="732" w:type="dxa"/>
            <w:vAlign w:val="center"/>
          </w:tcPr>
          <w:p w:rsidR="004E2908" w:rsidRPr="00311BB1" w:rsidRDefault="004E2908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4E2908" w:rsidRDefault="004E2908" w:rsidP="00C52177">
            <w:pPr>
              <w:jc w:val="left"/>
            </w:pPr>
            <w:r w:rsidRPr="004E2908">
              <w:drawing>
                <wp:anchor distT="0" distB="0" distL="114300" distR="114300" simplePos="0" relativeHeight="251692032" behindDoc="0" locked="0" layoutInCell="1" allowOverlap="1" wp14:anchorId="4D75F2E5" wp14:editId="40F417BA">
                  <wp:simplePos x="0" y="0"/>
                  <wp:positionH relativeFrom="column">
                    <wp:posOffset>271780</wp:posOffset>
                  </wp:positionH>
                  <wp:positionV relativeFrom="paragraph">
                    <wp:posOffset>9525</wp:posOffset>
                  </wp:positionV>
                  <wp:extent cx="2201545" cy="1023620"/>
                  <wp:effectExtent l="0" t="0" r="0" b="0"/>
                  <wp:wrapNone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1545" cy="1023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4E2908" w:rsidRPr="008A6916" w:rsidRDefault="004E2908" w:rsidP="00C52177">
            <w:pPr>
              <w:jc w:val="center"/>
            </w:pPr>
            <w:r>
              <w:t>верно</w:t>
            </w:r>
          </w:p>
        </w:tc>
      </w:tr>
      <w:tr w:rsidR="004E2908" w:rsidTr="00B22FB0">
        <w:trPr>
          <w:trHeight w:val="1546"/>
        </w:trPr>
        <w:tc>
          <w:tcPr>
            <w:tcW w:w="732" w:type="dxa"/>
            <w:vAlign w:val="center"/>
          </w:tcPr>
          <w:p w:rsidR="004E2908" w:rsidRPr="00311BB1" w:rsidRDefault="004E2908" w:rsidP="00C52177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4E2908" w:rsidRDefault="004E2908" w:rsidP="00C52177">
            <w:pPr>
              <w:jc w:val="left"/>
            </w:pPr>
            <w:r w:rsidRPr="004E2908">
              <w:drawing>
                <wp:anchor distT="0" distB="0" distL="114300" distR="114300" simplePos="0" relativeHeight="251695104" behindDoc="0" locked="0" layoutInCell="1" allowOverlap="1" wp14:anchorId="6D47520E" wp14:editId="6423C40B">
                  <wp:simplePos x="0" y="0"/>
                  <wp:positionH relativeFrom="column">
                    <wp:posOffset>179070</wp:posOffset>
                  </wp:positionH>
                  <wp:positionV relativeFrom="paragraph">
                    <wp:posOffset>6350</wp:posOffset>
                  </wp:positionV>
                  <wp:extent cx="2399030" cy="850265"/>
                  <wp:effectExtent l="0" t="0" r="0" b="0"/>
                  <wp:wrapNone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9030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4E2908" w:rsidRDefault="004E2908" w:rsidP="00C52177">
            <w:pPr>
              <w:jc w:val="center"/>
            </w:pPr>
            <w:r>
              <w:rPr>
                <w:noProof/>
                <w:lang w:eastAsia="ru-RU"/>
              </w:rPr>
              <w:t>верно</w:t>
            </w:r>
          </w:p>
        </w:tc>
      </w:tr>
      <w:tr w:rsidR="004E2908" w:rsidTr="00B22FB0">
        <w:trPr>
          <w:trHeight w:val="2749"/>
        </w:trPr>
        <w:tc>
          <w:tcPr>
            <w:tcW w:w="732" w:type="dxa"/>
            <w:vAlign w:val="center"/>
          </w:tcPr>
          <w:p w:rsidR="004E2908" w:rsidRPr="00311BB1" w:rsidRDefault="004E2908" w:rsidP="00C52177">
            <w:pPr>
              <w:jc w:val="center"/>
            </w:pPr>
          </w:p>
        </w:tc>
        <w:tc>
          <w:tcPr>
            <w:tcW w:w="4621" w:type="dxa"/>
            <w:vAlign w:val="center"/>
          </w:tcPr>
          <w:p w:rsidR="004E2908" w:rsidRPr="00B62D02" w:rsidRDefault="00B22FB0" w:rsidP="00C52177">
            <w:pPr>
              <w:jc w:val="left"/>
            </w:pPr>
            <w:r w:rsidRPr="00B22FB0">
              <w:drawing>
                <wp:anchor distT="0" distB="0" distL="114300" distR="114300" simplePos="0" relativeHeight="251697152" behindDoc="0" locked="0" layoutInCell="1" allowOverlap="1" wp14:anchorId="36895229" wp14:editId="39629AEE">
                  <wp:simplePos x="0" y="0"/>
                  <wp:positionH relativeFrom="column">
                    <wp:posOffset>309880</wp:posOffset>
                  </wp:positionH>
                  <wp:positionV relativeFrom="paragraph">
                    <wp:posOffset>-57150</wp:posOffset>
                  </wp:positionV>
                  <wp:extent cx="2164715" cy="1606550"/>
                  <wp:effectExtent l="0" t="0" r="0" b="0"/>
                  <wp:wrapNone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715" cy="160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4E2908" w:rsidRDefault="00B22FB0" w:rsidP="00C52177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ерно</w:t>
            </w:r>
          </w:p>
        </w:tc>
      </w:tr>
    </w:tbl>
    <w:p w:rsidR="004E2908" w:rsidRDefault="004E2908" w:rsidP="004E2908"/>
    <w:p w:rsidR="00B22FB0" w:rsidRDefault="004E2908" w:rsidP="004E2908">
      <w:pPr>
        <w:jc w:val="left"/>
      </w:pPr>
      <w:r>
        <w:tab/>
        <w:t>Воссоздать искомый узор в оригинале мне не удалось (он на столько плох, что даже не поддаётся описанию). Но некое подобие всё-таки получилось, и его даже можно масштабировать.</w:t>
      </w:r>
    </w:p>
    <w:p w:rsidR="00B22FB0" w:rsidRDefault="00B22FB0">
      <w:pPr>
        <w:spacing w:after="200" w:line="276" w:lineRule="auto"/>
        <w:jc w:val="left"/>
      </w:pPr>
      <w:r>
        <w:br w:type="page"/>
      </w:r>
    </w:p>
    <w:p w:rsidR="00B22FB0" w:rsidRDefault="00B22FB0" w:rsidP="00B22FB0">
      <w:pPr>
        <w:pStyle w:val="10"/>
      </w:pPr>
      <w:r>
        <w:lastRenderedPageBreak/>
        <w:t xml:space="preserve">Задание </w:t>
      </w:r>
      <w:r>
        <w:t>10</w:t>
      </w:r>
    </w:p>
    <w:p w:rsidR="00B22FB0" w:rsidRDefault="00B22FB0" w:rsidP="00B22FB0">
      <w:pPr>
        <w:pStyle w:val="2"/>
      </w:pPr>
      <w:r>
        <w:t>10.1. Постановка задачи</w:t>
      </w:r>
    </w:p>
    <w:p w:rsidR="00B22FB0" w:rsidRPr="001E0EA7" w:rsidRDefault="00B22FB0" w:rsidP="00B22FB0"/>
    <w:p w:rsidR="00B22FB0" w:rsidRPr="00733EA4" w:rsidRDefault="00B22FB0" w:rsidP="00B22FB0">
      <w:pPr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ab/>
      </w:r>
      <w:r w:rsidRPr="00733EA4">
        <w:rPr>
          <w:szCs w:val="24"/>
        </w:rPr>
        <w:t>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</w:t>
      </w:r>
      <w:r>
        <w:rPr>
          <w:szCs w:val="24"/>
        </w:rPr>
        <w:t xml:space="preserve">опала внутрь области, </w:t>
      </w:r>
      <w:r w:rsidRPr="00733EA4">
        <w:rPr>
          <w:szCs w:val="28"/>
        </w:rPr>
        <w:t>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:rsidR="00B22FB0" w:rsidRDefault="00B22FB0" w:rsidP="00B22FB0">
      <w:pPr>
        <w:spacing w:after="200" w:line="276" w:lineRule="auto"/>
        <w:jc w:val="left"/>
      </w:pPr>
    </w:p>
    <w:p w:rsidR="00B22FB0" w:rsidRDefault="00B22FB0" w:rsidP="00B22FB0">
      <w:pPr>
        <w:pStyle w:val="2"/>
      </w:pPr>
      <w:r>
        <w:t>10.3. Проверка решения</w:t>
      </w:r>
    </w:p>
    <w:p w:rsidR="00B22FB0" w:rsidRPr="00954C40" w:rsidRDefault="00B22FB0" w:rsidP="00B22FB0"/>
    <w:p w:rsidR="00B22FB0" w:rsidRDefault="00B22FB0" w:rsidP="00B22FB0">
      <w:pPr>
        <w:jc w:val="center"/>
      </w:pPr>
      <w:r>
        <w:t>Тестирование работы программы и проверка результатов решения</w:t>
      </w:r>
    </w:p>
    <w:p w:rsidR="00B22FB0" w:rsidRPr="00FF6D44" w:rsidRDefault="00B22FB0" w:rsidP="00B22FB0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B22FB0" w:rsidTr="00C52177">
        <w:trPr>
          <w:trHeight w:val="249"/>
        </w:trPr>
        <w:tc>
          <w:tcPr>
            <w:tcW w:w="732" w:type="dxa"/>
          </w:tcPr>
          <w:p w:rsidR="00B22FB0" w:rsidRDefault="00B22FB0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B22FB0" w:rsidRPr="00311BB1" w:rsidRDefault="00B22FB0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B22FB0" w:rsidRPr="00311BB1" w:rsidRDefault="00B22FB0" w:rsidP="00C52177">
            <w:pPr>
              <w:jc w:val="center"/>
            </w:pPr>
            <w:r>
              <w:t>Проверка</w:t>
            </w:r>
          </w:p>
        </w:tc>
      </w:tr>
      <w:tr w:rsidR="00B22FB0" w:rsidTr="00B75227">
        <w:trPr>
          <w:trHeight w:val="3392"/>
        </w:trPr>
        <w:tc>
          <w:tcPr>
            <w:tcW w:w="732" w:type="dxa"/>
            <w:vAlign w:val="center"/>
          </w:tcPr>
          <w:p w:rsidR="00B22FB0" w:rsidRPr="00311BB1" w:rsidRDefault="00B22FB0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B22FB0" w:rsidRDefault="00B75227" w:rsidP="00C52177">
            <w:pPr>
              <w:jc w:val="left"/>
            </w:pPr>
            <w:r w:rsidRPr="00B75227">
              <w:drawing>
                <wp:anchor distT="0" distB="0" distL="114300" distR="114300" simplePos="0" relativeHeight="251716608" behindDoc="0" locked="0" layoutInCell="1" allowOverlap="1" wp14:anchorId="47FC8D2A" wp14:editId="36C1D913">
                  <wp:simplePos x="0" y="0"/>
                  <wp:positionH relativeFrom="column">
                    <wp:posOffset>214630</wp:posOffset>
                  </wp:positionH>
                  <wp:positionV relativeFrom="paragraph">
                    <wp:posOffset>-79375</wp:posOffset>
                  </wp:positionV>
                  <wp:extent cx="2318385" cy="1937385"/>
                  <wp:effectExtent l="0" t="0" r="0" b="0"/>
                  <wp:wrapNone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385" cy="1937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22FB0" w:rsidRPr="008A6916" w:rsidRDefault="00B75227" w:rsidP="00C52177">
            <w:pPr>
              <w:jc w:val="center"/>
            </w:pPr>
            <w:r w:rsidRPr="00B75227">
              <w:drawing>
                <wp:anchor distT="0" distB="0" distL="114300" distR="114300" simplePos="0" relativeHeight="251715584" behindDoc="0" locked="0" layoutInCell="1" allowOverlap="1" wp14:anchorId="4BFBA3BF" wp14:editId="0FC5B33A">
                  <wp:simplePos x="0" y="0"/>
                  <wp:positionH relativeFrom="column">
                    <wp:posOffset>87630</wp:posOffset>
                  </wp:positionH>
                  <wp:positionV relativeFrom="paragraph">
                    <wp:posOffset>33655</wp:posOffset>
                  </wp:positionV>
                  <wp:extent cx="2410460" cy="1447800"/>
                  <wp:effectExtent l="0" t="0" r="0" b="0"/>
                  <wp:wrapNone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046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22FB0" w:rsidRDefault="00B22FB0" w:rsidP="00B22FB0"/>
    <w:p w:rsidR="00B75227" w:rsidRDefault="00B22FB0" w:rsidP="00B22FB0">
      <w:pPr>
        <w:jc w:val="left"/>
      </w:pPr>
      <w:r>
        <w:tab/>
      </w:r>
      <w:r w:rsidR="00B75227">
        <w:t xml:space="preserve">Всё сошлось, получилось даже доработать алгоритм, и сейчас программа определяет попадание точки на границу фигуры. Да, </w:t>
      </w:r>
      <w:r w:rsidR="00F30D5B">
        <w:t>в принципе,</w:t>
      </w:r>
      <w:r w:rsidR="00B75227">
        <w:t xml:space="preserve"> что и требовалось в задании. Для читабельности кода сделал вывод «человеческим» языком.</w:t>
      </w:r>
    </w:p>
    <w:p w:rsidR="00B75227" w:rsidRDefault="00B75227">
      <w:pPr>
        <w:spacing w:after="200" w:line="276" w:lineRule="auto"/>
        <w:jc w:val="left"/>
      </w:pPr>
      <w:r>
        <w:br w:type="page"/>
      </w:r>
    </w:p>
    <w:p w:rsidR="00B75227" w:rsidRDefault="00B75227" w:rsidP="00B75227">
      <w:pPr>
        <w:pStyle w:val="10"/>
      </w:pPr>
      <w:r>
        <w:lastRenderedPageBreak/>
        <w:t xml:space="preserve">Задание </w:t>
      </w:r>
      <w:r w:rsidR="00F30D5B">
        <w:t>11</w:t>
      </w:r>
    </w:p>
    <w:p w:rsidR="00B75227" w:rsidRDefault="00F30D5B" w:rsidP="00B75227">
      <w:pPr>
        <w:pStyle w:val="2"/>
      </w:pPr>
      <w:r>
        <w:t>11</w:t>
      </w:r>
      <w:r w:rsidR="00B75227">
        <w:t>.1. Постановка задачи</w:t>
      </w:r>
    </w:p>
    <w:p w:rsidR="00B75227" w:rsidRPr="001E0EA7" w:rsidRDefault="00B75227" w:rsidP="00B75227"/>
    <w:p w:rsidR="00B75227" w:rsidRDefault="00B75227" w:rsidP="00B75227">
      <w:pPr>
        <w:rPr>
          <w:szCs w:val="28"/>
        </w:rPr>
      </w:pPr>
      <w:r w:rsidRPr="00733EA4">
        <w:rPr>
          <w:szCs w:val="24"/>
        </w:rPr>
        <w:t>Дан двумерный массив 2×3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</w:t>
      </w:r>
      <w:r w:rsidRPr="00733EA4">
        <w:rPr>
          <w:szCs w:val="28"/>
        </w:rPr>
        <w:t>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:rsidR="00B75227" w:rsidRPr="00733EA4" w:rsidRDefault="00B75227" w:rsidP="00B75227">
      <w:pPr>
        <w:rPr>
          <w:szCs w:val="28"/>
        </w:rPr>
      </w:pPr>
    </w:p>
    <w:p w:rsidR="00B75227" w:rsidRDefault="00F30D5B" w:rsidP="00B75227">
      <w:pPr>
        <w:pStyle w:val="2"/>
      </w:pPr>
      <w:r>
        <w:t>11</w:t>
      </w:r>
      <w:r w:rsidR="00B75227">
        <w:t>.3. Проверка решения</w:t>
      </w:r>
    </w:p>
    <w:p w:rsidR="00B75227" w:rsidRPr="00954C40" w:rsidRDefault="00B75227" w:rsidP="00B75227"/>
    <w:p w:rsidR="00B75227" w:rsidRDefault="00B75227" w:rsidP="00B75227">
      <w:pPr>
        <w:jc w:val="center"/>
      </w:pPr>
      <w:r>
        <w:t>Тестирование работы программы и проверка результатов решения</w:t>
      </w:r>
    </w:p>
    <w:p w:rsidR="00B75227" w:rsidRPr="00FF6D44" w:rsidRDefault="00B75227" w:rsidP="00B75227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07"/>
        <w:gridCol w:w="4926"/>
        <w:gridCol w:w="3938"/>
      </w:tblGrid>
      <w:tr w:rsidR="00F30D5B" w:rsidTr="00C52177">
        <w:trPr>
          <w:trHeight w:val="249"/>
        </w:trPr>
        <w:tc>
          <w:tcPr>
            <w:tcW w:w="732" w:type="dxa"/>
          </w:tcPr>
          <w:p w:rsidR="00B75227" w:rsidRDefault="00B75227" w:rsidP="00C52177">
            <w:pPr>
              <w:jc w:val="center"/>
            </w:pPr>
            <w:r>
              <w:t>№ п.п.</w:t>
            </w:r>
          </w:p>
        </w:tc>
        <w:tc>
          <w:tcPr>
            <w:tcW w:w="4621" w:type="dxa"/>
          </w:tcPr>
          <w:p w:rsidR="00B75227" w:rsidRPr="00311BB1" w:rsidRDefault="00B75227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B75227" w:rsidRPr="00311BB1" w:rsidRDefault="00B75227" w:rsidP="00C52177">
            <w:pPr>
              <w:jc w:val="center"/>
            </w:pPr>
            <w:r>
              <w:t>Проверка</w:t>
            </w:r>
          </w:p>
        </w:tc>
      </w:tr>
      <w:tr w:rsidR="00F30D5B" w:rsidTr="00F30D5B">
        <w:trPr>
          <w:trHeight w:val="3063"/>
        </w:trPr>
        <w:tc>
          <w:tcPr>
            <w:tcW w:w="732" w:type="dxa"/>
            <w:vAlign w:val="center"/>
          </w:tcPr>
          <w:p w:rsidR="00B75227" w:rsidRPr="00311BB1" w:rsidRDefault="00B75227" w:rsidP="00C52177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B75227" w:rsidRDefault="00F30D5B" w:rsidP="00C52177">
            <w:pPr>
              <w:jc w:val="left"/>
            </w:pPr>
            <w:r w:rsidRPr="00F30D5B">
              <w:drawing>
                <wp:anchor distT="0" distB="0" distL="114300" distR="114300" simplePos="0" relativeHeight="251746304" behindDoc="0" locked="0" layoutInCell="1" allowOverlap="1" wp14:anchorId="38AA4E49" wp14:editId="788A1F88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-1125220</wp:posOffset>
                  </wp:positionV>
                  <wp:extent cx="2981325" cy="1343025"/>
                  <wp:effectExtent l="0" t="0" r="9525" b="9525"/>
                  <wp:wrapSquare wrapText="bothSides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325" cy="134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75227" w:rsidRPr="008A6916" w:rsidRDefault="00966674" w:rsidP="00C52177">
            <w:pPr>
              <w:jc w:val="center"/>
            </w:pPr>
            <w:r w:rsidRPr="00966674">
              <w:drawing>
                <wp:anchor distT="0" distB="0" distL="114300" distR="114300" simplePos="0" relativeHeight="251741184" behindDoc="0" locked="0" layoutInCell="1" allowOverlap="1" wp14:anchorId="65E89C84" wp14:editId="27C95463">
                  <wp:simplePos x="0" y="0"/>
                  <wp:positionH relativeFrom="column">
                    <wp:posOffset>384175</wp:posOffset>
                  </wp:positionH>
                  <wp:positionV relativeFrom="paragraph">
                    <wp:posOffset>29210</wp:posOffset>
                  </wp:positionV>
                  <wp:extent cx="1715135" cy="1694180"/>
                  <wp:effectExtent l="0" t="0" r="0" b="0"/>
                  <wp:wrapNone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135" cy="1694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30D5B" w:rsidTr="00F30D5B">
        <w:trPr>
          <w:trHeight w:val="2837"/>
        </w:trPr>
        <w:tc>
          <w:tcPr>
            <w:tcW w:w="732" w:type="dxa"/>
            <w:vAlign w:val="center"/>
          </w:tcPr>
          <w:p w:rsidR="00B75227" w:rsidRPr="00311BB1" w:rsidRDefault="00B75227" w:rsidP="00C52177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B75227" w:rsidRDefault="00B75227" w:rsidP="00C52177">
            <w:pPr>
              <w:jc w:val="left"/>
            </w:pPr>
          </w:p>
        </w:tc>
        <w:tc>
          <w:tcPr>
            <w:tcW w:w="4218" w:type="dxa"/>
            <w:vAlign w:val="center"/>
          </w:tcPr>
          <w:p w:rsidR="00B75227" w:rsidRDefault="00F30D5B" w:rsidP="00C52177">
            <w:pPr>
              <w:jc w:val="center"/>
            </w:pPr>
            <w:r w:rsidRPr="00F30D5B">
              <w:drawing>
                <wp:anchor distT="0" distB="0" distL="114300" distR="114300" simplePos="0" relativeHeight="251755520" behindDoc="0" locked="0" layoutInCell="1" allowOverlap="1" wp14:anchorId="301A0E05" wp14:editId="63EB707B">
                  <wp:simplePos x="0" y="0"/>
                  <wp:positionH relativeFrom="column">
                    <wp:posOffset>357505</wp:posOffset>
                  </wp:positionH>
                  <wp:positionV relativeFrom="paragraph">
                    <wp:posOffset>34290</wp:posOffset>
                  </wp:positionV>
                  <wp:extent cx="1697990" cy="1677035"/>
                  <wp:effectExtent l="0" t="0" r="0" b="0"/>
                  <wp:wrapNone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7990" cy="1677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30D5B">
              <w:rPr>
                <w:noProof/>
                <w:lang w:eastAsia="ru-RU"/>
              </w:rPr>
              <w:drawing>
                <wp:anchor distT="0" distB="0" distL="114300" distR="114300" simplePos="0" relativeHeight="251751424" behindDoc="0" locked="0" layoutInCell="1" allowOverlap="1" wp14:anchorId="22026756" wp14:editId="175A2B55">
                  <wp:simplePos x="0" y="0"/>
                  <wp:positionH relativeFrom="column">
                    <wp:posOffset>-461645</wp:posOffset>
                  </wp:positionH>
                  <wp:positionV relativeFrom="paragraph">
                    <wp:posOffset>6193155</wp:posOffset>
                  </wp:positionV>
                  <wp:extent cx="3086100" cy="3048000"/>
                  <wp:effectExtent l="0" t="0" r="0" b="0"/>
                  <wp:wrapNone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100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0D5B" w:rsidTr="00F30D5B">
        <w:trPr>
          <w:trHeight w:val="4113"/>
        </w:trPr>
        <w:tc>
          <w:tcPr>
            <w:tcW w:w="732" w:type="dxa"/>
            <w:vAlign w:val="center"/>
          </w:tcPr>
          <w:p w:rsidR="00B75227" w:rsidRPr="00311BB1" w:rsidRDefault="00B75227" w:rsidP="00C52177">
            <w:pPr>
              <w:jc w:val="center"/>
            </w:pPr>
          </w:p>
        </w:tc>
        <w:tc>
          <w:tcPr>
            <w:tcW w:w="4621" w:type="dxa"/>
            <w:vAlign w:val="center"/>
          </w:tcPr>
          <w:p w:rsidR="00B75227" w:rsidRPr="00B62D02" w:rsidRDefault="00F30D5B" w:rsidP="00C52177">
            <w:pPr>
              <w:jc w:val="left"/>
            </w:pPr>
            <w:r w:rsidRPr="00F30D5B">
              <w:drawing>
                <wp:anchor distT="0" distB="0" distL="114300" distR="114300" simplePos="0" relativeHeight="251758592" behindDoc="0" locked="0" layoutInCell="1" allowOverlap="1" wp14:anchorId="52D3BFE1" wp14:editId="4061F440">
                  <wp:simplePos x="0" y="0"/>
                  <wp:positionH relativeFrom="column">
                    <wp:posOffset>191135</wp:posOffset>
                  </wp:positionH>
                  <wp:positionV relativeFrom="paragraph">
                    <wp:posOffset>-17145</wp:posOffset>
                  </wp:positionV>
                  <wp:extent cx="2457450" cy="2384425"/>
                  <wp:effectExtent l="0" t="0" r="0" b="0"/>
                  <wp:wrapNone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450" cy="238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B75227" w:rsidRDefault="00F30D5B" w:rsidP="00C52177">
            <w:pPr>
              <w:jc w:val="center"/>
              <w:rPr>
                <w:noProof/>
                <w:lang w:eastAsia="ru-RU"/>
              </w:rPr>
            </w:pPr>
            <w:r w:rsidRPr="00F30D5B">
              <w:rPr>
                <w:noProof/>
                <w:lang w:eastAsia="ru-RU"/>
              </w:rPr>
              <w:drawing>
                <wp:anchor distT="0" distB="0" distL="114300" distR="114300" simplePos="0" relativeHeight="251848192" behindDoc="0" locked="0" layoutInCell="1" allowOverlap="1" wp14:anchorId="59E9182F" wp14:editId="7B0C198A">
                  <wp:simplePos x="0" y="0"/>
                  <wp:positionH relativeFrom="column">
                    <wp:posOffset>139700</wp:posOffset>
                  </wp:positionH>
                  <wp:positionV relativeFrom="paragraph">
                    <wp:posOffset>-1946275</wp:posOffset>
                  </wp:positionV>
                  <wp:extent cx="2003425" cy="1978660"/>
                  <wp:effectExtent l="0" t="0" r="0" b="0"/>
                  <wp:wrapSquare wrapText="bothSides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425" cy="1978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75227" w:rsidRDefault="00B75227" w:rsidP="00B75227">
      <w:pPr>
        <w:jc w:val="left"/>
      </w:pPr>
    </w:p>
    <w:p w:rsidR="00F30D5B" w:rsidRDefault="00F30D5B" w:rsidP="00F30D5B">
      <w:pPr>
        <w:jc w:val="left"/>
      </w:pPr>
      <w:r>
        <w:t>При тестировании программы на некоторых реальных и произвольных данных при правильном вводе данных ошибок выявлено не было. Сравнение проверки и ответа, который выдал код показывают правильность написанного кода.</w:t>
      </w:r>
    </w:p>
    <w:p w:rsidR="00F30D5B" w:rsidRDefault="00F30D5B">
      <w:pPr>
        <w:spacing w:after="200" w:line="276" w:lineRule="auto"/>
        <w:jc w:val="left"/>
      </w:pPr>
      <w:r>
        <w:br w:type="page"/>
      </w:r>
    </w:p>
    <w:p w:rsidR="00F30D5B" w:rsidRDefault="00F30D5B" w:rsidP="00F30D5B">
      <w:pPr>
        <w:jc w:val="left"/>
      </w:pPr>
    </w:p>
    <w:p w:rsidR="00F30D5B" w:rsidRDefault="00F30D5B" w:rsidP="00F30D5B">
      <w:pPr>
        <w:pStyle w:val="10"/>
      </w:pPr>
      <w:r>
        <w:t>Задание 11</w:t>
      </w:r>
    </w:p>
    <w:p w:rsidR="00F30D5B" w:rsidRDefault="00F30D5B" w:rsidP="00F30D5B">
      <w:pPr>
        <w:pStyle w:val="2"/>
      </w:pPr>
      <w:r>
        <w:t>11.1. Постановка задачи</w:t>
      </w:r>
    </w:p>
    <w:p w:rsidR="00F30D5B" w:rsidRPr="001E0EA7" w:rsidRDefault="00F30D5B" w:rsidP="00F30D5B"/>
    <w:p w:rsidR="00F30D5B" w:rsidRDefault="00F30D5B" w:rsidP="00F30D5B">
      <w:pPr>
        <w:rPr>
          <w:szCs w:val="28"/>
        </w:rPr>
      </w:pPr>
      <w:r w:rsidRPr="00733EA4">
        <w:rPr>
          <w:szCs w:val="24"/>
        </w:rPr>
        <w:t>Дан двумерный массив 2×3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</w:t>
      </w:r>
      <w:r w:rsidRPr="00733EA4">
        <w:rPr>
          <w:szCs w:val="28"/>
        </w:rPr>
        <w:t>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:rsidR="00F30D5B" w:rsidRPr="00733EA4" w:rsidRDefault="00F30D5B" w:rsidP="00F30D5B">
      <w:pPr>
        <w:rPr>
          <w:szCs w:val="28"/>
        </w:rPr>
      </w:pPr>
    </w:p>
    <w:p w:rsidR="00F30D5B" w:rsidRDefault="00F30D5B" w:rsidP="00F30D5B">
      <w:pPr>
        <w:pStyle w:val="2"/>
      </w:pPr>
      <w:r>
        <w:t>11.3. Проверка решения</w:t>
      </w:r>
    </w:p>
    <w:p w:rsidR="00F30D5B" w:rsidRPr="00954C40" w:rsidRDefault="00F30D5B" w:rsidP="00F30D5B"/>
    <w:p w:rsidR="00F30D5B" w:rsidRDefault="00F30D5B" w:rsidP="00F30D5B">
      <w:pPr>
        <w:jc w:val="center"/>
      </w:pPr>
      <w:r>
        <w:t>Тестирование работы программы и проверка результатов решения</w:t>
      </w:r>
    </w:p>
    <w:p w:rsidR="00F30D5B" w:rsidRPr="00FF6D44" w:rsidRDefault="00F30D5B" w:rsidP="00F30D5B">
      <w:pPr>
        <w:jc w:val="right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07"/>
        <w:gridCol w:w="4926"/>
        <w:gridCol w:w="3938"/>
      </w:tblGrid>
      <w:tr w:rsidR="00F30D5B" w:rsidTr="00F30D5B">
        <w:trPr>
          <w:trHeight w:val="249"/>
        </w:trPr>
        <w:tc>
          <w:tcPr>
            <w:tcW w:w="707" w:type="dxa"/>
          </w:tcPr>
          <w:p w:rsidR="00F30D5B" w:rsidRDefault="00F30D5B" w:rsidP="00C52177">
            <w:pPr>
              <w:jc w:val="center"/>
            </w:pPr>
            <w:r>
              <w:t>№ п.п.</w:t>
            </w:r>
          </w:p>
        </w:tc>
        <w:tc>
          <w:tcPr>
            <w:tcW w:w="4926" w:type="dxa"/>
          </w:tcPr>
          <w:p w:rsidR="00F30D5B" w:rsidRPr="00311BB1" w:rsidRDefault="00F30D5B" w:rsidP="00C52177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38" w:type="dxa"/>
          </w:tcPr>
          <w:p w:rsidR="00F30D5B" w:rsidRPr="00311BB1" w:rsidRDefault="00F30D5B" w:rsidP="00C52177">
            <w:pPr>
              <w:jc w:val="center"/>
            </w:pPr>
            <w:r>
              <w:t>Проверка</w:t>
            </w:r>
          </w:p>
        </w:tc>
      </w:tr>
      <w:tr w:rsidR="00F30D5B" w:rsidTr="00F30D5B">
        <w:trPr>
          <w:trHeight w:val="5898"/>
        </w:trPr>
        <w:tc>
          <w:tcPr>
            <w:tcW w:w="707" w:type="dxa"/>
            <w:vAlign w:val="center"/>
          </w:tcPr>
          <w:p w:rsidR="00F30D5B" w:rsidRPr="00311BB1" w:rsidRDefault="00F30D5B" w:rsidP="00C52177">
            <w:pPr>
              <w:jc w:val="center"/>
            </w:pPr>
            <w:r w:rsidRPr="00311BB1">
              <w:t>1</w:t>
            </w:r>
          </w:p>
        </w:tc>
        <w:tc>
          <w:tcPr>
            <w:tcW w:w="4926" w:type="dxa"/>
            <w:vAlign w:val="center"/>
          </w:tcPr>
          <w:p w:rsidR="00F30D5B" w:rsidRDefault="00F30D5B" w:rsidP="00C52177">
            <w:pPr>
              <w:jc w:val="left"/>
            </w:pPr>
            <w:r w:rsidRPr="00F30D5B">
              <w:drawing>
                <wp:anchor distT="0" distB="0" distL="114300" distR="114300" simplePos="0" relativeHeight="251781120" behindDoc="0" locked="0" layoutInCell="1" allowOverlap="1" wp14:anchorId="6171ADB5" wp14:editId="04F82641">
                  <wp:simplePos x="0" y="0"/>
                  <wp:positionH relativeFrom="column">
                    <wp:posOffset>178435</wp:posOffset>
                  </wp:positionH>
                  <wp:positionV relativeFrom="paragraph">
                    <wp:posOffset>20955</wp:posOffset>
                  </wp:positionV>
                  <wp:extent cx="2438400" cy="3657600"/>
                  <wp:effectExtent l="0" t="0" r="0" b="0"/>
                  <wp:wrapNone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365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8" w:type="dxa"/>
            <w:vAlign w:val="center"/>
          </w:tcPr>
          <w:p w:rsidR="00F30D5B" w:rsidRPr="008A6916" w:rsidRDefault="00DF3CD2" w:rsidP="00C52177">
            <w:pPr>
              <w:jc w:val="center"/>
            </w:pPr>
            <w:r>
              <w:t>Две единичные матрицы являются обратными</w:t>
            </w:r>
          </w:p>
        </w:tc>
      </w:tr>
      <w:tr w:rsidR="00F30D5B" w:rsidTr="00DF3CD2">
        <w:trPr>
          <w:trHeight w:val="4964"/>
        </w:trPr>
        <w:tc>
          <w:tcPr>
            <w:tcW w:w="707" w:type="dxa"/>
            <w:vAlign w:val="center"/>
          </w:tcPr>
          <w:p w:rsidR="00F30D5B" w:rsidRPr="00311BB1" w:rsidRDefault="00F30D5B" w:rsidP="00C52177">
            <w:pPr>
              <w:jc w:val="center"/>
            </w:pPr>
            <w:r w:rsidRPr="00311BB1">
              <w:lastRenderedPageBreak/>
              <w:t>2</w:t>
            </w:r>
          </w:p>
        </w:tc>
        <w:tc>
          <w:tcPr>
            <w:tcW w:w="4926" w:type="dxa"/>
            <w:vAlign w:val="center"/>
          </w:tcPr>
          <w:p w:rsidR="00F30D5B" w:rsidRDefault="00DF3CD2" w:rsidP="00C52177">
            <w:pPr>
              <w:jc w:val="left"/>
            </w:pPr>
            <w:r w:rsidRPr="00DF3CD2">
              <w:drawing>
                <wp:anchor distT="0" distB="0" distL="114300" distR="114300" simplePos="0" relativeHeight="251786240" behindDoc="0" locked="0" layoutInCell="1" allowOverlap="1" wp14:anchorId="3EAE214E" wp14:editId="394070B2">
                  <wp:simplePos x="0" y="0"/>
                  <wp:positionH relativeFrom="column">
                    <wp:posOffset>219710</wp:posOffset>
                  </wp:positionH>
                  <wp:positionV relativeFrom="paragraph">
                    <wp:posOffset>-34290</wp:posOffset>
                  </wp:positionV>
                  <wp:extent cx="2494915" cy="3101340"/>
                  <wp:effectExtent l="0" t="0" r="0" b="0"/>
                  <wp:wrapNone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4915" cy="3101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8" w:type="dxa"/>
            <w:vAlign w:val="center"/>
          </w:tcPr>
          <w:p w:rsidR="00F30D5B" w:rsidRDefault="00DF3CD2" w:rsidP="00C52177">
            <w:pPr>
              <w:jc w:val="center"/>
            </w:pPr>
            <w:r>
              <w:t>Матрицы разной размерности, поэтому невозможно</w:t>
            </w:r>
          </w:p>
        </w:tc>
      </w:tr>
    </w:tbl>
    <w:p w:rsidR="00F30D5B" w:rsidRDefault="00F30D5B" w:rsidP="00F30D5B">
      <w:pPr>
        <w:jc w:val="left"/>
      </w:pPr>
    </w:p>
    <w:p w:rsidR="00DF3CD2" w:rsidRDefault="00F30D5B" w:rsidP="00F30D5B">
      <w:pPr>
        <w:jc w:val="left"/>
      </w:pPr>
      <w:r>
        <w:t xml:space="preserve">При тестировании программы на некоторых </w:t>
      </w:r>
      <w:r>
        <w:t>данных</w:t>
      </w:r>
      <w:r>
        <w:t xml:space="preserve">, полученных при ручном решении, </w:t>
      </w:r>
      <w:r>
        <w:t xml:space="preserve">при правильном вводе, </w:t>
      </w:r>
      <w:r>
        <w:t>ошибок выявлено не было. Сравнение проверки и ответа, который выдал код показывают правильность написанного кода.</w:t>
      </w:r>
    </w:p>
    <w:p w:rsidR="00DF3CD2" w:rsidRDefault="00DF3CD2">
      <w:pPr>
        <w:spacing w:after="200" w:line="276" w:lineRule="auto"/>
        <w:jc w:val="left"/>
      </w:pPr>
      <w:r>
        <w:br w:type="page"/>
      </w:r>
    </w:p>
    <w:p w:rsidR="00DF3CD2" w:rsidRDefault="00DF3CD2" w:rsidP="00DF3CD2">
      <w:pPr>
        <w:pStyle w:val="10"/>
      </w:pPr>
      <w:r>
        <w:lastRenderedPageBreak/>
        <w:t>Приложение (весь код)</w:t>
      </w:r>
    </w:p>
    <w:p w:rsidR="00DF3CD2" w:rsidRPr="00DF3CD2" w:rsidRDefault="00DF3CD2" w:rsidP="00DF3CD2">
      <w:bookmarkStart w:id="19" w:name="_GoBack"/>
      <w:bookmarkEnd w:id="19"/>
    </w:p>
    <w:p w:rsidR="00DF3CD2" w:rsidRPr="00DF3CD2" w:rsidRDefault="00DF3CD2" w:rsidP="00DF3CD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*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class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unc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boolean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num1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является ли число n-ричным?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 n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ере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int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copy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_copy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g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N++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_copy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x_copy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N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g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--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s[i] = x_copy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copy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ере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N-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ичную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С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d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_d += mass[i] 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mass_new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i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(x_d 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s_new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i] = x_i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i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new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ере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N-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ичную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С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: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_i += 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s_i) /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][m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((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7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 - x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 - x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== x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s[m][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_1 = 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= 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&lt;=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_i][n_1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_1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=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&gt;= 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--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_i][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 m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 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_i &gt;= 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--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][n_i] 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7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8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][n] = start[m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n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_2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(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(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][n] = start_2[m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n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(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(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n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 - n)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8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= 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_i &lt; m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_i &lt; n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_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m_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mass[m_i][n_i] = start_1[m_i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n_i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к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ек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т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_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_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 = 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x1, y1, x2, y2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&lt;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|| (x &gt;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|| (x &gt;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|| (x &gt;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               System.out.print("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игур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1");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&g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x &l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|| (x &g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&amp;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               System.out.print("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игур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2");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               System.out.print("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Х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опал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!");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_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 = mass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d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ла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=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d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ла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d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границ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ур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1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d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реугольник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_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j]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_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j]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1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de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boolea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ight_triangle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вер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уществования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угольни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д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о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разу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заполнени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езультато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ерех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к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next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итераци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ight_triangle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j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j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right_triangle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right_triangle =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ontin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diu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diu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diu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вер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авенст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торон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еугольни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== b &amp;&amp; a == c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== b || a == c || b == c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вер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угольност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угольни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ight_triang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) ||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ight_triang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) ||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ight_triang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лощадь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еугольни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p = (a + b + c) 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[i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 * (pp - a) * (pp - b) * (pp - c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u_line_y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up_doun =  1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оч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ш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//         =  0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//         = -1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очк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иж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boolea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up_doun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gt; y1 + (x - x1) * (y2 - y1) / (x2 - x1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up_doun =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lt; y1 + (x - x1) * (y2 - y1) / (x2 - x1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== y1 + (x - x1) * (y2 - y1) / (x2 - x1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out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radiu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 - x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1 - y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right_triang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gip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m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gip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gip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.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m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m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.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gip == summ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2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2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ed_matric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ass_1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mass_2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ed_matric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ed_matric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 == n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ed_matric[m][n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ed_matric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ed_matric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x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ed_matric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x += mass_1[m][i] * mass_2[i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!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ed_matric[m][n]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) {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инициализация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m 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рок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   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 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олбцо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вадратно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ss_enter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) {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учн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-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уст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ужно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азмерност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учно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од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%d*%d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d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рок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_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i][j]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) {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орматированны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sp -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межуток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ежду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ислам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_spase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_last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_first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пределени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озици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элемент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писк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для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орматирования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x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(mass[m][n]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g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--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/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tepe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) &g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k = 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_spase[m][n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 k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_last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x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 k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_last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mass[m][n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k++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k++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_spase[m][n] += k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_first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x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_first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орматированны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езультатов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[m][n] &gt;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k_first - mass_spase[m][n] 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spase[m][n]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mass[m][n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%."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mass_spase[m][n]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[m][n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k_last - mass_spase[m][n]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tepe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) {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орматированны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sp -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межуток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ежду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ислам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 *= x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ss_ru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x) {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форматированный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ассива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(sp -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омежуток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ежду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ислами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 &lt; mass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_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&lt; mass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s[m_i][n_i] =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* (max - min) + min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lass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Work_is_start {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ариант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13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F3CD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d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d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_d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boolean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___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2___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switc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um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7-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ично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С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о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одержи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есятичную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а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String x_s = in.nextLin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 = x_s.indexO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,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_i =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авильно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писани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втор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ытк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            contin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x_i = Integer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arse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_s.substring(i_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авильнос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писани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втор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ытк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mass_1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_i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Arrays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1) +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од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Arrays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+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личеств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ел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mass_2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елае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оспользоватес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random 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нач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од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ручную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?   Y or N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Lin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 run = in.nextLin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un.equals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| run.equals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x_i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(n_i 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(n_i 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_i == y_i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y_i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(n_i 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ass_2[x_i] 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2[y_i] 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2[i] == 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mass_2[i]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mass_2[i]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)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x%d = %d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2[i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%d = 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2[i]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x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2[i]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x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_i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сё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н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ава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во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 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л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уле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писал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ArrayList&lt;Integer&gt; mass_new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List&lt;&gt;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n_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2[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mass_2[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mass_new.add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2[i] &g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                mass_new.set(mass_new.size()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new.get(mass_new.size()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mass_2[i] 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2[i] /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mass_new.toString(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к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лучайных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ек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т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иапазон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10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+10)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mass_3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ass_3[i] = 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)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змерени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кружнос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d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d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R =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_d = in.nextDouble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Arrays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3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н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кружнос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лежа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rrayList&lt;Double&gt; mass_3_arrl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List&lt;&gt;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_d - mass_3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_d - mass_3[i *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gt; r_d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%d. x = %.1f, y = %.1f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3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3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3_arrl.add(mass_3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i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3_arrl.add(mass_3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i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к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лементо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уде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л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ортировк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к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тераци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с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е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льш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е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не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?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_i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mass_41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2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time_1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t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ime_2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t_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&lt; t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mass_42[i] = 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0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a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41[i] = mass_42[i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i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i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(n_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- i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42[j] &gt; 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x_i = mass_42[j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2[j] = 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(n_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gt;= i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--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42[j] &gt; 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x_i = mass_42[j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2[j] = 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2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flag =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time_1[t] = y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i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i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(n_i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- i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ass_41[j] &gt; mass_41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x_i = mass_41[j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1[j] = mass_41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s_41[j +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flag =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i_i +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time_2[t] = y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личеств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становок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тодах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оставил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-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тодо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ейкер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ортировк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= %.1f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time_1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-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тодо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узырьк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         = %.1f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time_2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ую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рочк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т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мен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инимально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 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_1 = in.nextInt()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_2 = st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mi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5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5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возможн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извес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мен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_1 == st_2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ass_5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rundom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5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5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min = mass_5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_5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_5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5[m][n] &lt; x_min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st_2 = m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min = mass_5[m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генерированн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5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_5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x_min = mass_5[st_1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5[st_1][n] = mass_5[st_2][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5[st_2][n] = x_min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зменённа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5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6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фициэн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b: 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олбец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_6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ass_6[m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&lt; mass_6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&lt; mass_6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mass_6[m][n] = mass_6[m][n -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+ b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6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у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г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а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т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i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7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_i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_8 = {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8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8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8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8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t_8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8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_9_1 = {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start_9_2 = {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2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5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3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4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6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}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9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9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%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 -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лжн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ы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ётны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ass_9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9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t_9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t_9_2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9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_10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0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10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0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0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числение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0_3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0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           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вод</w:t>
      </w:r>
      <w:r w:rsidRPr="00DF3C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кольк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реугольнико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тит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ить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?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nt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s_11 =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_11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1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1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ённы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анным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оставлен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1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1_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_11)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case 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2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-- A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12_1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12_1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enter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12_1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-- B: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double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ass12_2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in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F3CD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12_2 = 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ss_enter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12_2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12_1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 mass12_2.</w:t>
      </w:r>
      <w:r w:rsidRPr="00DF3CD2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func.</w:t>
      </w:r>
      <w:r w:rsidRPr="00DF3CD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2_1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s12_1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s12_2)) 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являютс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ратным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являютс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ратным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возможно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ст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умножение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efaul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ы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ли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верный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ния</w:t>
      </w:r>
      <w:r w:rsidRPr="00DF3CD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DF3CD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F3CD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F3CD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:rsidR="00DF3CD2" w:rsidRPr="00DF3CD2" w:rsidRDefault="00DF3CD2" w:rsidP="00DF3CD2">
      <w:pPr>
        <w:pStyle w:val="10"/>
        <w:rPr>
          <w:lang w:val="en-US"/>
        </w:rPr>
      </w:pPr>
    </w:p>
    <w:p w:rsidR="00DF3CD2" w:rsidRPr="00DF3CD2" w:rsidRDefault="00DF3CD2" w:rsidP="00DF3CD2">
      <w:pPr>
        <w:rPr>
          <w:lang w:val="en-US"/>
        </w:rPr>
      </w:pPr>
    </w:p>
    <w:p w:rsidR="00F30D5B" w:rsidRPr="00DF3CD2" w:rsidRDefault="00F30D5B" w:rsidP="00F30D5B">
      <w:pPr>
        <w:jc w:val="left"/>
        <w:rPr>
          <w:lang w:val="en-US"/>
        </w:rPr>
      </w:pPr>
    </w:p>
    <w:p w:rsidR="00F30D5B" w:rsidRPr="00DF3CD2" w:rsidRDefault="00F30D5B">
      <w:pPr>
        <w:spacing w:after="200" w:line="276" w:lineRule="auto"/>
        <w:jc w:val="left"/>
        <w:rPr>
          <w:lang w:val="en-US"/>
        </w:rPr>
      </w:pPr>
    </w:p>
    <w:p w:rsidR="00F30D5B" w:rsidRPr="00DF3CD2" w:rsidRDefault="00F30D5B" w:rsidP="00F30D5B">
      <w:pPr>
        <w:jc w:val="left"/>
        <w:rPr>
          <w:lang w:val="en-US"/>
        </w:rPr>
      </w:pPr>
    </w:p>
    <w:p w:rsidR="00B75227" w:rsidRPr="00DF3CD2" w:rsidRDefault="00B75227">
      <w:pPr>
        <w:spacing w:after="200" w:line="276" w:lineRule="auto"/>
        <w:jc w:val="left"/>
        <w:rPr>
          <w:lang w:val="en-US"/>
        </w:rPr>
      </w:pPr>
    </w:p>
    <w:p w:rsidR="00B22FB0" w:rsidRPr="00DF3CD2" w:rsidRDefault="00B22FB0" w:rsidP="00B22FB0">
      <w:pPr>
        <w:jc w:val="left"/>
        <w:rPr>
          <w:lang w:val="en-US"/>
        </w:rPr>
      </w:pPr>
    </w:p>
    <w:p w:rsidR="00B22FB0" w:rsidRPr="00DF3CD2" w:rsidRDefault="00B22FB0">
      <w:pPr>
        <w:spacing w:after="200" w:line="276" w:lineRule="auto"/>
        <w:jc w:val="left"/>
        <w:rPr>
          <w:lang w:val="en-US"/>
        </w:rPr>
      </w:pPr>
    </w:p>
    <w:p w:rsidR="004E2908" w:rsidRPr="00DF3CD2" w:rsidRDefault="004E2908" w:rsidP="004E2908">
      <w:pPr>
        <w:jc w:val="left"/>
        <w:rPr>
          <w:lang w:val="en-US"/>
        </w:rPr>
      </w:pPr>
    </w:p>
    <w:p w:rsidR="00B62D02" w:rsidRPr="00DF3CD2" w:rsidRDefault="00B62D02">
      <w:pPr>
        <w:spacing w:after="200" w:line="276" w:lineRule="auto"/>
        <w:jc w:val="left"/>
        <w:rPr>
          <w:lang w:val="en-US"/>
        </w:rPr>
      </w:pPr>
    </w:p>
    <w:p w:rsidR="00B62D02" w:rsidRPr="00DF3CD2" w:rsidRDefault="00B62D02" w:rsidP="00B62D02">
      <w:pPr>
        <w:jc w:val="left"/>
        <w:rPr>
          <w:lang w:val="en-US"/>
        </w:rPr>
      </w:pPr>
    </w:p>
    <w:p w:rsidR="00075BAA" w:rsidRPr="00DF3CD2" w:rsidRDefault="00075BAA">
      <w:pPr>
        <w:spacing w:after="200" w:line="276" w:lineRule="auto"/>
        <w:jc w:val="left"/>
        <w:rPr>
          <w:lang w:val="en-US"/>
        </w:rPr>
      </w:pPr>
    </w:p>
    <w:p w:rsidR="00A1072B" w:rsidRPr="00075BAA" w:rsidRDefault="00075BAA" w:rsidP="00075BAA">
      <w:pPr>
        <w:spacing w:after="200" w:line="276" w:lineRule="auto"/>
        <w:jc w:val="center"/>
        <w:rPr>
          <w:sz w:val="144"/>
        </w:rPr>
      </w:pPr>
      <w:r>
        <w:rPr>
          <w:sz w:val="144"/>
        </w:rPr>
        <w:t>Конец!</w:t>
      </w:r>
    </w:p>
    <w:sectPr w:rsidR="00A1072B" w:rsidRPr="00075BAA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E0A19CF"/>
    <w:multiLevelType w:val="hybridMultilevel"/>
    <w:tmpl w:val="329AA0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00573CE"/>
    <w:multiLevelType w:val="hybridMultilevel"/>
    <w:tmpl w:val="B0145A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02BAC"/>
    <w:multiLevelType w:val="hybridMultilevel"/>
    <w:tmpl w:val="B2B8D96A"/>
    <w:lvl w:ilvl="0" w:tplc="197870A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4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defaultTabStop w:val="708"/>
  <w:characterSpacingControl w:val="doNotCompress"/>
  <w:compat>
    <w:compatSetting w:name="compatibilityMode" w:uri="http://schemas.microsoft.com/office/word" w:val="12"/>
  </w:compat>
  <w:rsids>
    <w:rsidRoot w:val="001E2AC2"/>
    <w:rsid w:val="00001171"/>
    <w:rsid w:val="00011731"/>
    <w:rsid w:val="0004600D"/>
    <w:rsid w:val="0004791B"/>
    <w:rsid w:val="00075BAA"/>
    <w:rsid w:val="00087DAF"/>
    <w:rsid w:val="000B3444"/>
    <w:rsid w:val="000C2F34"/>
    <w:rsid w:val="001613BA"/>
    <w:rsid w:val="00190FB6"/>
    <w:rsid w:val="001C42EB"/>
    <w:rsid w:val="001E0EA7"/>
    <w:rsid w:val="001E297A"/>
    <w:rsid w:val="001E2AC2"/>
    <w:rsid w:val="00202BFA"/>
    <w:rsid w:val="00221D66"/>
    <w:rsid w:val="00283CEE"/>
    <w:rsid w:val="002A720B"/>
    <w:rsid w:val="002C0DD6"/>
    <w:rsid w:val="002D1DDE"/>
    <w:rsid w:val="00311BB1"/>
    <w:rsid w:val="00372C5C"/>
    <w:rsid w:val="0037690F"/>
    <w:rsid w:val="003A73FD"/>
    <w:rsid w:val="003C1230"/>
    <w:rsid w:val="003D254F"/>
    <w:rsid w:val="003E655E"/>
    <w:rsid w:val="004079ED"/>
    <w:rsid w:val="00421E2D"/>
    <w:rsid w:val="004963AA"/>
    <w:rsid w:val="004A2729"/>
    <w:rsid w:val="004B5CF2"/>
    <w:rsid w:val="004D5BE8"/>
    <w:rsid w:val="004E076B"/>
    <w:rsid w:val="004E1088"/>
    <w:rsid w:val="004E2908"/>
    <w:rsid w:val="00531771"/>
    <w:rsid w:val="005E6F74"/>
    <w:rsid w:val="005F2B9E"/>
    <w:rsid w:val="00643867"/>
    <w:rsid w:val="006566C8"/>
    <w:rsid w:val="00671050"/>
    <w:rsid w:val="00671D19"/>
    <w:rsid w:val="006A10A9"/>
    <w:rsid w:val="006B13C2"/>
    <w:rsid w:val="006E540D"/>
    <w:rsid w:val="00734CF0"/>
    <w:rsid w:val="00752871"/>
    <w:rsid w:val="0076574D"/>
    <w:rsid w:val="007C07D1"/>
    <w:rsid w:val="007E37D8"/>
    <w:rsid w:val="008414FD"/>
    <w:rsid w:val="0084254F"/>
    <w:rsid w:val="0084497A"/>
    <w:rsid w:val="008816DA"/>
    <w:rsid w:val="008A6916"/>
    <w:rsid w:val="008F680B"/>
    <w:rsid w:val="00932277"/>
    <w:rsid w:val="00952E31"/>
    <w:rsid w:val="00954C40"/>
    <w:rsid w:val="00955A36"/>
    <w:rsid w:val="00966674"/>
    <w:rsid w:val="00971F49"/>
    <w:rsid w:val="009A4D35"/>
    <w:rsid w:val="00A1072B"/>
    <w:rsid w:val="00AC3655"/>
    <w:rsid w:val="00AD4309"/>
    <w:rsid w:val="00B22FB0"/>
    <w:rsid w:val="00B40CCF"/>
    <w:rsid w:val="00B62B09"/>
    <w:rsid w:val="00B62D02"/>
    <w:rsid w:val="00B75227"/>
    <w:rsid w:val="00B92E64"/>
    <w:rsid w:val="00BE6E04"/>
    <w:rsid w:val="00BF306D"/>
    <w:rsid w:val="00C308FE"/>
    <w:rsid w:val="00C31C04"/>
    <w:rsid w:val="00C41CF7"/>
    <w:rsid w:val="00C51A7A"/>
    <w:rsid w:val="00CC6A8F"/>
    <w:rsid w:val="00CF02BB"/>
    <w:rsid w:val="00CF215F"/>
    <w:rsid w:val="00CF7C02"/>
    <w:rsid w:val="00D01566"/>
    <w:rsid w:val="00D446C2"/>
    <w:rsid w:val="00D55B95"/>
    <w:rsid w:val="00D819AA"/>
    <w:rsid w:val="00D92F14"/>
    <w:rsid w:val="00DA0A2D"/>
    <w:rsid w:val="00DB483A"/>
    <w:rsid w:val="00DF3CD2"/>
    <w:rsid w:val="00DF45B6"/>
    <w:rsid w:val="00E000B9"/>
    <w:rsid w:val="00E04C0B"/>
    <w:rsid w:val="00E12D8E"/>
    <w:rsid w:val="00E4458D"/>
    <w:rsid w:val="00E706D4"/>
    <w:rsid w:val="00E71049"/>
    <w:rsid w:val="00E836AB"/>
    <w:rsid w:val="00ED48CE"/>
    <w:rsid w:val="00EE4A7A"/>
    <w:rsid w:val="00EF08FD"/>
    <w:rsid w:val="00F2435B"/>
    <w:rsid w:val="00F30D5B"/>
    <w:rsid w:val="00F54145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6BA2BDED"/>
  <w15:docId w15:val="{AD73DB3F-BEED-4803-89BD-73D7F711B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F30D5B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B40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B40CC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B62B09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numbering" w:customStyle="1" w:styleId="16">
    <w:name w:val="Нет списка1"/>
    <w:next w:val="a6"/>
    <w:uiPriority w:val="99"/>
    <w:semiHidden/>
    <w:unhideWhenUsed/>
    <w:rsid w:val="00DF3CD2"/>
  </w:style>
  <w:style w:type="paragraph" w:customStyle="1" w:styleId="msonormal0">
    <w:name w:val="msonormal"/>
    <w:basedOn w:val="a3"/>
    <w:rsid w:val="00DF3CD2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38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9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0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5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3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2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5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4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8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4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2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8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4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1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4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9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0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5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4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0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3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3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9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72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6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5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0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9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1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6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0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8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6.wmf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image" Target="media/image27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3.wmf"/><Relationship Id="rId44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Relationship Id="rId27" Type="http://schemas.openxmlformats.org/officeDocument/2006/relationships/image" Target="media/image20.wmf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theme" Target="theme/theme1.xml"/><Relationship Id="rId20" Type="http://schemas.openxmlformats.org/officeDocument/2006/relationships/image" Target="media/image15.png"/><Relationship Id="rId4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DAFB62-A998-4F6F-8CAE-2DF1D0E0B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4</TotalTime>
  <Pages>34</Pages>
  <Words>6207</Words>
  <Characters>35380</Characters>
  <Application>Microsoft Office Word</Application>
  <DocSecurity>0</DocSecurity>
  <Lines>294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Матвей Ипанов</cp:lastModifiedBy>
  <cp:revision>22</cp:revision>
  <dcterms:created xsi:type="dcterms:W3CDTF">2022-10-18T08:56:00Z</dcterms:created>
  <dcterms:modified xsi:type="dcterms:W3CDTF">2023-04-02T18:00:00Z</dcterms:modified>
</cp:coreProperties>
</file>